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5E3E" w:rsidRDefault="008E5E3E" w:rsidP="00C2315E">
      <w:pPr>
        <w:pStyle w:val="Capitol"/>
      </w:pPr>
    </w:p>
    <w:p w:rsidR="003E262E" w:rsidRPr="00E94E71" w:rsidRDefault="00C81167" w:rsidP="00C2315E">
      <w:pPr>
        <w:pStyle w:val="Capitol"/>
      </w:pPr>
      <w:r w:rsidRPr="00E94E71">
        <w:t>1. Introduction</w:t>
      </w:r>
    </w:p>
    <w:p w:rsidR="003E262E" w:rsidRPr="00E94E71" w:rsidRDefault="00081151" w:rsidP="00655947">
      <w:pPr>
        <w:pStyle w:val="sub-capitol"/>
      </w:pPr>
      <w:r w:rsidRPr="00E94E71">
        <w:t xml:space="preserve">Prerequisites </w:t>
      </w:r>
    </w:p>
    <w:p w:rsidR="003E262E" w:rsidRPr="00E94E71" w:rsidRDefault="00081151" w:rsidP="00710F2B">
      <w:pPr>
        <w:pStyle w:val="Body"/>
      </w:pPr>
      <w:r w:rsidRPr="00E94E71">
        <w:t>Authors may submit only papers that have not been published before</w:t>
      </w:r>
      <w:r w:rsidR="005157E1" w:rsidRPr="00E94E71">
        <w:t xml:space="preserve"> and</w:t>
      </w:r>
      <w:r w:rsidRPr="00E94E71">
        <w:t xml:space="preserve"> have been read and approved by all authors. The manuscript should not be submitted anywhere else while </w:t>
      </w:r>
      <w:r w:rsidR="00D070D7">
        <w:t>under consideration with SIG</w:t>
      </w:r>
      <w:r w:rsidRPr="00E94E71">
        <w:t>.</w:t>
      </w:r>
      <w:r w:rsidR="00D50DD5" w:rsidRPr="00E94E71">
        <w:t xml:space="preserve"> If the manuscript has been accepted, the</w:t>
      </w:r>
      <w:r w:rsidR="003F35B0" w:rsidRPr="00E94E71">
        <w:t xml:space="preserve"> exclusive</w:t>
      </w:r>
      <w:r w:rsidR="00D50DD5" w:rsidRPr="00E94E71">
        <w:t xml:space="preserve"> copyright is transferred automatically from the authors to </w:t>
      </w:r>
      <w:r w:rsidR="006A6A5E" w:rsidRPr="00E94E71">
        <w:t xml:space="preserve">the editors of </w:t>
      </w:r>
      <w:r w:rsidR="00D50DD5" w:rsidRPr="00E94E71">
        <w:rPr>
          <w:i/>
        </w:rPr>
        <w:t xml:space="preserve">Studies in Informatics and Control </w:t>
      </w:r>
      <w:r w:rsidR="00D50DD5" w:rsidRPr="00E94E71">
        <w:t>Journal.</w:t>
      </w:r>
    </w:p>
    <w:p w:rsidR="003E262E" w:rsidRPr="00E94E71" w:rsidRDefault="00186952" w:rsidP="00655947">
      <w:pPr>
        <w:pStyle w:val="sub-capitol"/>
      </w:pPr>
      <w:r w:rsidRPr="00E94E71">
        <w:t>Typesetting</w:t>
      </w:r>
      <w:r w:rsidR="00A54212" w:rsidRPr="00E94E71">
        <w:t xml:space="preserve"> and Structure</w:t>
      </w:r>
    </w:p>
    <w:p w:rsidR="003E262E" w:rsidRPr="00E94E71" w:rsidRDefault="00137C20" w:rsidP="00710F2B">
      <w:pPr>
        <w:pStyle w:val="Body"/>
      </w:pPr>
      <w:r w:rsidRPr="00E94E71">
        <w:t>All m</w:t>
      </w:r>
      <w:r w:rsidR="00186952" w:rsidRPr="00E94E71">
        <w:t>anuscripts must be</w:t>
      </w:r>
      <w:r w:rsidR="00DA267B">
        <w:t xml:space="preserve"> written in</w:t>
      </w:r>
      <w:r w:rsidR="00186952" w:rsidRPr="00E94E71">
        <w:t xml:space="preserve"> </w:t>
      </w:r>
      <w:r w:rsidR="00251B44">
        <w:rPr>
          <w:b/>
        </w:rPr>
        <w:t xml:space="preserve">Microsoft Office </w:t>
      </w:r>
      <w:r w:rsidR="00186952" w:rsidRPr="00E94E71">
        <w:rPr>
          <w:b/>
        </w:rPr>
        <w:t>Word</w:t>
      </w:r>
      <w:r w:rsidR="00251B44">
        <w:rPr>
          <w:b/>
        </w:rPr>
        <w:t xml:space="preserve"> 2007</w:t>
      </w:r>
      <w:r w:rsidR="00186952" w:rsidRPr="00E94E71">
        <w:rPr>
          <w:b/>
        </w:rPr>
        <w:sym w:font="Symbol" w:char="F0D2"/>
      </w:r>
      <w:r w:rsidR="00340448">
        <w:t xml:space="preserve"> </w:t>
      </w:r>
      <w:r w:rsidR="00186952" w:rsidRPr="00E94E71">
        <w:t xml:space="preserve">and must </w:t>
      </w:r>
      <w:r w:rsidR="00710F2B">
        <w:t>comply with</w:t>
      </w:r>
      <w:r w:rsidR="00186952" w:rsidRPr="00E94E71">
        <w:t xml:space="preserve"> publisher</w:t>
      </w:r>
      <w:r w:rsidR="00710F2B">
        <w:t xml:space="preserve">’s </w:t>
      </w:r>
      <w:r w:rsidR="00710F2B" w:rsidRPr="00E94E71">
        <w:t>instructions</w:t>
      </w:r>
      <w:r w:rsidR="00186952" w:rsidRPr="00E94E71">
        <w:t xml:space="preserve">. The paper should </w:t>
      </w:r>
      <w:r w:rsidR="00340448">
        <w:t xml:space="preserve"> </w:t>
      </w:r>
      <w:r w:rsidR="00186952" w:rsidRPr="00E94E71">
        <w:t>be</w:t>
      </w:r>
      <w:r w:rsidR="005913F3">
        <w:t xml:space="preserve"> in English and should have the</w:t>
      </w:r>
      <w:r w:rsidR="00340448">
        <w:t xml:space="preserve"> </w:t>
      </w:r>
      <w:r w:rsidR="00186952" w:rsidRPr="00E94E71">
        <w:t>following structure</w:t>
      </w:r>
      <w:r w:rsidR="005157E1" w:rsidRPr="00E94E71">
        <w:t>:</w:t>
      </w:r>
    </w:p>
    <w:p w:rsidR="003E262E" w:rsidRPr="00E94E71" w:rsidRDefault="005447BA" w:rsidP="000D772F">
      <w:pPr>
        <w:pStyle w:val="Numerelist"/>
        <w:numPr>
          <w:ilvl w:val="0"/>
          <w:numId w:val="0"/>
        </w:numPr>
      </w:pPr>
      <w:r>
        <w:t xml:space="preserve">The title should be as </w:t>
      </w:r>
      <w:r w:rsidR="005913F3">
        <w:t xml:space="preserve">short as possible,  </w:t>
      </w:r>
      <w:r>
        <w:rPr>
          <w:b/>
        </w:rPr>
        <w:t>with no abbreviations or acronyms</w:t>
      </w:r>
      <w:r>
        <w:t>.</w:t>
      </w:r>
    </w:p>
    <w:p w:rsidR="005157E1" w:rsidRPr="00AD655F" w:rsidRDefault="005157E1" w:rsidP="000D772F">
      <w:pPr>
        <w:pStyle w:val="Numerelist"/>
      </w:pPr>
      <w:r w:rsidRPr="00E94E71">
        <w:t>Author(s)</w:t>
      </w:r>
    </w:p>
    <w:p w:rsidR="005157E1" w:rsidRPr="00AD655F" w:rsidRDefault="005157E1" w:rsidP="000D772F">
      <w:pPr>
        <w:pStyle w:val="Numerelist"/>
      </w:pPr>
      <w:r w:rsidRPr="00E94E71">
        <w:t>Affiliation for each of the authors:</w:t>
      </w:r>
    </w:p>
    <w:p w:rsidR="005157E1" w:rsidRPr="00AD655F" w:rsidRDefault="005157E1" w:rsidP="000D772F">
      <w:pPr>
        <w:pStyle w:val="Numeresub-list"/>
      </w:pPr>
      <w:r w:rsidRPr="00E94E71">
        <w:t>Institution</w:t>
      </w:r>
    </w:p>
    <w:p w:rsidR="005157E1" w:rsidRPr="00AD655F" w:rsidRDefault="005157E1" w:rsidP="000D772F">
      <w:pPr>
        <w:pStyle w:val="Numeresub-list"/>
      </w:pPr>
      <w:r w:rsidRPr="00E94E71">
        <w:t>Address (Street, City, Zip, Country)</w:t>
      </w:r>
    </w:p>
    <w:p w:rsidR="005157E1" w:rsidRPr="00AD655F" w:rsidRDefault="005157E1" w:rsidP="000D772F">
      <w:pPr>
        <w:pStyle w:val="Numeresub-list"/>
      </w:pPr>
      <w:r w:rsidRPr="00E94E71">
        <w:t>E-mail</w:t>
      </w:r>
    </w:p>
    <w:p w:rsidR="005157E1" w:rsidRPr="00AD655F" w:rsidRDefault="005157E1" w:rsidP="000D772F">
      <w:pPr>
        <w:pStyle w:val="Numerelist"/>
      </w:pPr>
      <w:r w:rsidRPr="00E94E71">
        <w:t>Abstract</w:t>
      </w:r>
    </w:p>
    <w:p w:rsidR="005157E1" w:rsidRDefault="005157E1" w:rsidP="00894C04">
      <w:pPr>
        <w:pStyle w:val="Numerelist"/>
        <w:spacing w:before="80" w:after="80"/>
      </w:pPr>
      <w:r w:rsidRPr="00E94E71">
        <w:t>Keywords</w:t>
      </w:r>
    </w:p>
    <w:p w:rsidR="001F6727" w:rsidRPr="00251B44" w:rsidRDefault="001F6727" w:rsidP="00894C04">
      <w:pPr>
        <w:pStyle w:val="Numerelist"/>
        <w:numPr>
          <w:ilvl w:val="0"/>
          <w:numId w:val="0"/>
        </w:numPr>
        <w:spacing w:before="80" w:after="80"/>
      </w:pPr>
      <w:r w:rsidRPr="00251B44">
        <w:t>[</w:t>
      </w:r>
      <w:r>
        <w:t>All the above i</w:t>
      </w:r>
      <w:r w:rsidRPr="00251B44">
        <w:t>nside a borderless text box on the top of the first page]</w:t>
      </w:r>
    </w:p>
    <w:p w:rsidR="00023D5A" w:rsidRPr="00AD655F" w:rsidRDefault="00023D5A" w:rsidP="00361A72">
      <w:pPr>
        <w:pStyle w:val="Numerelist"/>
      </w:pPr>
      <w:r w:rsidRPr="00023D5A">
        <w:t>Content of paper</w:t>
      </w:r>
    </w:p>
    <w:p w:rsidR="00023D5A" w:rsidRPr="00AD655F" w:rsidRDefault="00023D5A" w:rsidP="00361A72">
      <w:pPr>
        <w:pStyle w:val="Numerelist"/>
      </w:pPr>
      <w:r w:rsidRPr="00E94E71">
        <w:t>Acknowledgements (if any)</w:t>
      </w:r>
    </w:p>
    <w:p w:rsidR="00023D5A" w:rsidRDefault="00023D5A" w:rsidP="00361A72">
      <w:pPr>
        <w:pStyle w:val="Numerelist"/>
      </w:pPr>
      <w:r w:rsidRPr="00023D5A">
        <w:t>References and Annexes</w:t>
      </w:r>
    </w:p>
    <w:p w:rsidR="00072CB2" w:rsidRPr="00251B44" w:rsidRDefault="00072CB2" w:rsidP="00361A72">
      <w:pPr>
        <w:pStyle w:val="Numerelist"/>
        <w:numPr>
          <w:ilvl w:val="0"/>
          <w:numId w:val="0"/>
        </w:numPr>
        <w:rPr>
          <w:lang w:val="en-GB"/>
        </w:rPr>
      </w:pPr>
    </w:p>
    <w:p w:rsidR="008E5E3E" w:rsidRDefault="00BC58CE" w:rsidP="000D772F">
      <w:pPr>
        <w:pStyle w:val="Body"/>
      </w:pPr>
      <w:r w:rsidRPr="00BC58CE">
        <w:rPr>
          <w:noProof/>
        </w:rPr>
        <w:pict>
          <v:shapetype id="_x0000_t202" coordsize="21600,21600" o:spt="202" path="m,l,21600r21600,l21600,xe">
            <v:stroke joinstyle="miter"/>
            <v:path gradientshapeok="t" o:connecttype="rect"/>
          </v:shapetype>
          <v:shape id="_x0000_s1037" type="#_x0000_t202" style="position:absolute;left:0;text-align:left;margin-left:76.55pt;margin-top:14.1pt;width:442.2pt;height:184.5pt;z-index:251661312;mso-wrap-distance-left:0;mso-wrap-distance-right:0;mso-position-horizontal-relative:page;mso-position-vertical-relative:margin" filled="f" stroked="f" strokeweight="0">
            <v:fill opacity="23593f"/>
            <v:stroke dashstyle="1 1" endcap="round"/>
            <v:textbox style="mso-next-textbox:#_x0000_s1037" inset="0,0,0,0">
              <w:txbxContent>
                <w:p w:rsidR="0060169A" w:rsidRPr="001A5658" w:rsidRDefault="00D969A8" w:rsidP="0060169A">
                  <w:pPr>
                    <w:pStyle w:val="Titlu"/>
                    <w:rPr>
                      <w:lang w:val="en-GB"/>
                    </w:rPr>
                  </w:pPr>
                  <w:r>
                    <w:rPr>
                      <w:lang w:val="en-GB"/>
                    </w:rPr>
                    <w:t>Manuscript Template for</w:t>
                  </w:r>
                  <w:r w:rsidR="0060169A">
                    <w:rPr>
                      <w:lang w:val="en-GB"/>
                    </w:rPr>
                    <w:br/>
                  </w:r>
                  <w:r w:rsidR="0060169A" w:rsidRPr="00F262E9">
                    <w:rPr>
                      <w:i/>
                      <w:lang w:val="en-GB"/>
                    </w:rPr>
                    <w:t>Studies in Informatics and Control</w:t>
                  </w:r>
                  <w:r w:rsidR="0060169A" w:rsidRPr="001A5658">
                    <w:rPr>
                      <w:lang w:val="en-GB"/>
                    </w:rPr>
                    <w:t xml:space="preserve"> Journal</w:t>
                  </w:r>
                </w:p>
                <w:p w:rsidR="0060169A" w:rsidRPr="00F708A6" w:rsidRDefault="0060169A" w:rsidP="0060169A">
                  <w:pPr>
                    <w:pStyle w:val="Autor"/>
                    <w:rPr>
                      <w:szCs w:val="20"/>
                      <w:lang w:val="en-GB"/>
                    </w:rPr>
                  </w:pPr>
                  <w:r w:rsidRPr="001A5658">
                    <w:rPr>
                      <w:lang w:val="en-GB"/>
                    </w:rPr>
                    <w:t>Author</w:t>
                  </w:r>
                  <w:r w:rsidRPr="001A5658">
                    <w:rPr>
                      <w:szCs w:val="20"/>
                      <w:vertAlign w:val="superscript"/>
                      <w:lang w:val="en-GB"/>
                    </w:rPr>
                    <w:t>1</w:t>
                  </w:r>
                  <w:r w:rsidRPr="001A5658">
                    <w:rPr>
                      <w:lang w:val="en-GB"/>
                    </w:rPr>
                    <w:t>, Author</w:t>
                  </w:r>
                  <w:r w:rsidRPr="001A5658">
                    <w:rPr>
                      <w:szCs w:val="20"/>
                      <w:vertAlign w:val="superscript"/>
                      <w:lang w:val="en-GB"/>
                    </w:rPr>
                    <w:t>2</w:t>
                  </w:r>
                  <w:r>
                    <w:rPr>
                      <w:szCs w:val="20"/>
                      <w:vertAlign w:val="superscript"/>
                      <w:lang w:val="en-GB"/>
                    </w:rPr>
                    <w:t xml:space="preserve"> </w:t>
                  </w:r>
                  <w:r>
                    <w:rPr>
                      <w:szCs w:val="20"/>
                      <w:lang w:val="en-GB"/>
                    </w:rPr>
                    <w:t>(Full Name: First name and FAMILY NAME)</w:t>
                  </w:r>
                </w:p>
                <w:p w:rsidR="0060169A" w:rsidRPr="001A5658" w:rsidRDefault="0060169A" w:rsidP="0060169A">
                  <w:pPr>
                    <w:pStyle w:val="Afiliere"/>
                    <w:rPr>
                      <w:lang w:val="en-GB"/>
                    </w:rPr>
                  </w:pPr>
                  <w:r w:rsidRPr="001A5658">
                    <w:rPr>
                      <w:vertAlign w:val="superscript"/>
                      <w:lang w:val="en-GB"/>
                    </w:rPr>
                    <w:t xml:space="preserve">1 </w:t>
                  </w:r>
                  <w:r w:rsidRPr="001A5658">
                    <w:rPr>
                      <w:lang w:val="en-GB"/>
                    </w:rPr>
                    <w:t xml:space="preserve">Institution, </w:t>
                  </w:r>
                  <w:r>
                    <w:rPr>
                      <w:lang w:val="en-GB"/>
                    </w:rPr>
                    <w:br/>
                  </w:r>
                  <w:r w:rsidRPr="001A5658">
                    <w:rPr>
                      <w:lang w:val="en-GB"/>
                    </w:rPr>
                    <w:t>Street A</w:t>
                  </w:r>
                  <w:r>
                    <w:rPr>
                      <w:lang w:val="en-GB"/>
                    </w:rPr>
                    <w:t>ddress, City, Zip code, Country</w:t>
                  </w:r>
                  <w:r w:rsidRPr="001A5658">
                    <w:rPr>
                      <w:lang w:val="en-GB"/>
                    </w:rPr>
                    <w:t xml:space="preserve"> </w:t>
                  </w:r>
                  <w:r>
                    <w:rPr>
                      <w:lang w:val="en-GB"/>
                    </w:rPr>
                    <w:br/>
                  </w:r>
                  <w:r w:rsidRPr="001A5658">
                    <w:rPr>
                      <w:lang w:val="en-GB"/>
                    </w:rPr>
                    <w:t>e-mail</w:t>
                  </w:r>
                </w:p>
                <w:p w:rsidR="0060169A" w:rsidRPr="001A5658" w:rsidRDefault="0060169A" w:rsidP="0060169A">
                  <w:pPr>
                    <w:pStyle w:val="Afiliere"/>
                    <w:rPr>
                      <w:lang w:val="en-GB"/>
                    </w:rPr>
                  </w:pPr>
                  <w:r w:rsidRPr="001A5658">
                    <w:rPr>
                      <w:vertAlign w:val="superscript"/>
                      <w:lang w:val="en-GB"/>
                    </w:rPr>
                    <w:t>2</w:t>
                  </w:r>
                  <w:r w:rsidRPr="001A5658">
                    <w:rPr>
                      <w:lang w:val="en-GB"/>
                    </w:rPr>
                    <w:t xml:space="preserve"> Institution, Street A</w:t>
                  </w:r>
                  <w:r>
                    <w:rPr>
                      <w:lang w:val="en-GB"/>
                    </w:rPr>
                    <w:t>ddress, City, Zip code, Country</w:t>
                  </w:r>
                  <w:r w:rsidRPr="001A5658">
                    <w:rPr>
                      <w:lang w:val="en-GB"/>
                    </w:rPr>
                    <w:t xml:space="preserve"> </w:t>
                  </w:r>
                  <w:r>
                    <w:rPr>
                      <w:lang w:val="en-GB"/>
                    </w:rPr>
                    <w:br/>
                  </w:r>
                  <w:r w:rsidRPr="001A5658">
                    <w:rPr>
                      <w:lang w:val="en-GB"/>
                    </w:rPr>
                    <w:t>e-mail</w:t>
                  </w:r>
                </w:p>
                <w:p w:rsidR="0060169A" w:rsidRPr="00A13AC1" w:rsidRDefault="0060169A" w:rsidP="0060169A">
                  <w:pPr>
                    <w:pStyle w:val="Abstract"/>
                    <w:rPr>
                      <w:b w:val="0"/>
                    </w:rPr>
                  </w:pPr>
                  <w:r w:rsidRPr="00710F2B">
                    <w:t xml:space="preserve">Abstract: </w:t>
                  </w:r>
                  <w:r w:rsidRPr="00A13AC1">
                    <w:rPr>
                      <w:b w:val="0"/>
                    </w:rPr>
                    <w:t>The title should reflect the contents of the manuscript. The abstract should be concise and descriptive; it shouldn’t exceed 200 words. The name(s) of the author(s) will be just bellow the title, in Bold characters, followed by their affiliation and the address of the institution they represent. Optionally they could send an e-mail address, as well.</w:t>
                  </w:r>
                </w:p>
                <w:p w:rsidR="0060169A" w:rsidRDefault="0060169A" w:rsidP="0060169A">
                  <w:pPr>
                    <w:pStyle w:val="Cheie"/>
                  </w:pPr>
                  <w:r>
                    <w:rPr>
                      <w:b/>
                    </w:rPr>
                    <w:t>Keywords:</w:t>
                  </w:r>
                  <w:r>
                    <w:t xml:space="preserve"> The author(s) should provide a short list of key words and phrases.</w:t>
                  </w:r>
                </w:p>
                <w:p w:rsidR="0060169A" w:rsidRDefault="0060169A" w:rsidP="0060169A">
                  <w:pPr>
                    <w:pStyle w:val="Cheie"/>
                  </w:pPr>
                </w:p>
                <w:p w:rsidR="0060169A" w:rsidRPr="00F262E9" w:rsidRDefault="0060169A" w:rsidP="0060169A">
                  <w:pPr>
                    <w:pStyle w:val="Cheie"/>
                  </w:pPr>
                </w:p>
              </w:txbxContent>
            </v:textbox>
            <w10:wrap type="square" anchorx="page" anchory="margin"/>
          </v:shape>
        </w:pict>
      </w:r>
    </w:p>
    <w:p w:rsidR="008E5E3E" w:rsidRDefault="008E5E3E" w:rsidP="00072CB2">
      <w:pPr>
        <w:pStyle w:val="Body"/>
      </w:pPr>
    </w:p>
    <w:p w:rsidR="008E5E3E" w:rsidRDefault="008E5E3E" w:rsidP="00072CB2">
      <w:pPr>
        <w:pStyle w:val="Body"/>
      </w:pPr>
    </w:p>
    <w:p w:rsidR="00894C04" w:rsidRDefault="00894C04" w:rsidP="00072CB2">
      <w:pPr>
        <w:pStyle w:val="Body"/>
        <w:rPr>
          <w:b/>
        </w:rPr>
      </w:pPr>
      <w:r w:rsidRPr="00894C04">
        <w:rPr>
          <w:b/>
        </w:rPr>
        <w:t>Paper size and format</w:t>
      </w:r>
    </w:p>
    <w:p w:rsidR="00894C04" w:rsidRPr="00894C04" w:rsidRDefault="00BC58CE" w:rsidP="00072CB2">
      <w:pPr>
        <w:pStyle w:val="Body"/>
      </w:pPr>
      <w:r w:rsidRPr="00BC58CE">
        <w:rPr>
          <w:noProof/>
          <w:lang w:eastAsia="zh-TW"/>
        </w:rPr>
        <w:pict>
          <v:shape id="_x0000_s1042" type="#_x0000_t202" style="position:absolute;left:0;text-align:left;margin-left:4.75pt;margin-top:54.65pt;width:206.4pt;height:109.55pt;z-index:251663360;mso-width-relative:margin;mso-height-relative:margin">
            <v:textbox>
              <w:txbxContent>
                <w:p w:rsidR="00894C04" w:rsidRPr="009877C3" w:rsidRDefault="00361A72">
                  <w:pPr>
                    <w:contextualSpacing/>
                    <w:rPr>
                      <w:sz w:val="22"/>
                      <w:szCs w:val="22"/>
                    </w:rPr>
                  </w:pPr>
                  <w:r w:rsidRPr="009877C3">
                    <w:rPr>
                      <w:sz w:val="22"/>
                      <w:szCs w:val="22"/>
                    </w:rPr>
                    <w:t>Left margin ……………………</w:t>
                  </w:r>
                  <w:r w:rsidR="00BA6E68" w:rsidRPr="009877C3">
                    <w:rPr>
                      <w:sz w:val="22"/>
                      <w:szCs w:val="22"/>
                    </w:rPr>
                    <w:t>..</w:t>
                  </w:r>
                  <w:r w:rsidRPr="009877C3">
                    <w:rPr>
                      <w:sz w:val="22"/>
                      <w:szCs w:val="22"/>
                    </w:rPr>
                    <w:t xml:space="preserve">  2,7 cm</w:t>
                  </w:r>
                </w:p>
                <w:p w:rsidR="00361A72" w:rsidRPr="009877C3" w:rsidRDefault="00361A72">
                  <w:pPr>
                    <w:contextualSpacing/>
                    <w:rPr>
                      <w:sz w:val="22"/>
                      <w:szCs w:val="22"/>
                    </w:rPr>
                  </w:pPr>
                  <w:r w:rsidRPr="009877C3">
                    <w:rPr>
                      <w:sz w:val="22"/>
                      <w:szCs w:val="22"/>
                    </w:rPr>
                    <w:t>Right margin ………………</w:t>
                  </w:r>
                  <w:r w:rsidR="00BA6E68" w:rsidRPr="009877C3">
                    <w:rPr>
                      <w:sz w:val="22"/>
                      <w:szCs w:val="22"/>
                    </w:rPr>
                    <w:t>..</w:t>
                  </w:r>
                  <w:r w:rsidRPr="009877C3">
                    <w:rPr>
                      <w:sz w:val="22"/>
                      <w:szCs w:val="22"/>
                    </w:rPr>
                    <w:t>…..  2,7 cm</w:t>
                  </w:r>
                </w:p>
                <w:p w:rsidR="00361A72" w:rsidRPr="009877C3" w:rsidRDefault="00361A72">
                  <w:pPr>
                    <w:contextualSpacing/>
                    <w:rPr>
                      <w:sz w:val="22"/>
                      <w:szCs w:val="22"/>
                    </w:rPr>
                  </w:pPr>
                  <w:r w:rsidRPr="009877C3">
                    <w:rPr>
                      <w:sz w:val="22"/>
                      <w:szCs w:val="22"/>
                    </w:rPr>
                    <w:t>Top margin……………………</w:t>
                  </w:r>
                  <w:r w:rsidR="00FF4952">
                    <w:rPr>
                      <w:sz w:val="22"/>
                      <w:szCs w:val="22"/>
                    </w:rPr>
                    <w:t>...</w:t>
                  </w:r>
                  <w:r w:rsidR="004E2D56">
                    <w:rPr>
                      <w:sz w:val="22"/>
                      <w:szCs w:val="22"/>
                    </w:rPr>
                    <w:t>.</w:t>
                  </w:r>
                  <w:r w:rsidR="00FF4952" w:rsidRPr="00FC1998">
                    <w:rPr>
                      <w:sz w:val="18"/>
                      <w:szCs w:val="18"/>
                    </w:rPr>
                    <w:t xml:space="preserve"> </w:t>
                  </w:r>
                  <w:r w:rsidR="009877C3" w:rsidRPr="00FC1998">
                    <w:rPr>
                      <w:sz w:val="18"/>
                      <w:szCs w:val="18"/>
                    </w:rPr>
                    <w:t xml:space="preserve"> </w:t>
                  </w:r>
                  <w:r w:rsidRPr="009877C3">
                    <w:rPr>
                      <w:sz w:val="22"/>
                      <w:szCs w:val="22"/>
                    </w:rPr>
                    <w:t>2,2 cm</w:t>
                  </w:r>
                </w:p>
                <w:p w:rsidR="00361A72" w:rsidRPr="009877C3" w:rsidRDefault="00361A72">
                  <w:pPr>
                    <w:contextualSpacing/>
                    <w:rPr>
                      <w:sz w:val="22"/>
                      <w:szCs w:val="22"/>
                    </w:rPr>
                  </w:pPr>
                  <w:r w:rsidRPr="009877C3">
                    <w:rPr>
                      <w:sz w:val="22"/>
                      <w:szCs w:val="22"/>
                    </w:rPr>
                    <w:t>Bottom margin …………………</w:t>
                  </w:r>
                  <w:r w:rsidR="00BA6E68" w:rsidRPr="009877C3">
                    <w:rPr>
                      <w:sz w:val="22"/>
                      <w:szCs w:val="22"/>
                    </w:rPr>
                    <w:t xml:space="preserve">.. </w:t>
                  </w:r>
                  <w:r w:rsidR="00B758AC" w:rsidRPr="009877C3">
                    <w:rPr>
                      <w:sz w:val="22"/>
                      <w:szCs w:val="22"/>
                    </w:rPr>
                    <w:t>2,0</w:t>
                  </w:r>
                  <w:r w:rsidRPr="009877C3">
                    <w:rPr>
                      <w:sz w:val="22"/>
                      <w:szCs w:val="22"/>
                    </w:rPr>
                    <w:t xml:space="preserve"> cm</w:t>
                  </w:r>
                </w:p>
                <w:p w:rsidR="00361A72" w:rsidRPr="009877C3" w:rsidRDefault="00361A72">
                  <w:pPr>
                    <w:contextualSpacing/>
                    <w:rPr>
                      <w:sz w:val="22"/>
                      <w:szCs w:val="22"/>
                    </w:rPr>
                  </w:pPr>
                  <w:r w:rsidRPr="009877C3">
                    <w:rPr>
                      <w:sz w:val="22"/>
                      <w:szCs w:val="22"/>
                    </w:rPr>
                    <w:t>Header ………………………....</w:t>
                  </w:r>
                  <w:r w:rsidR="00BA6E68" w:rsidRPr="009877C3">
                    <w:rPr>
                      <w:sz w:val="22"/>
                      <w:szCs w:val="22"/>
                    </w:rPr>
                    <w:t>...</w:t>
                  </w:r>
                  <w:r w:rsidR="00BA6E68" w:rsidRPr="00FC1998">
                    <w:rPr>
                      <w:sz w:val="20"/>
                      <w:szCs w:val="20"/>
                    </w:rPr>
                    <w:t xml:space="preserve"> </w:t>
                  </w:r>
                  <w:r w:rsidRPr="009877C3">
                    <w:rPr>
                      <w:sz w:val="22"/>
                      <w:szCs w:val="22"/>
                    </w:rPr>
                    <w:t>1,4 cm</w:t>
                  </w:r>
                </w:p>
                <w:p w:rsidR="00361A72" w:rsidRPr="009877C3" w:rsidRDefault="009877C3">
                  <w:pPr>
                    <w:contextualSpacing/>
                    <w:rPr>
                      <w:sz w:val="22"/>
                      <w:szCs w:val="22"/>
                    </w:rPr>
                  </w:pPr>
                  <w:r>
                    <w:rPr>
                      <w:sz w:val="22"/>
                      <w:szCs w:val="22"/>
                    </w:rPr>
                    <w:t xml:space="preserve">Footer …………………………… </w:t>
                  </w:r>
                  <w:r w:rsidR="00361A72" w:rsidRPr="009877C3">
                    <w:rPr>
                      <w:sz w:val="22"/>
                      <w:szCs w:val="22"/>
                    </w:rPr>
                    <w:t>1,</w:t>
                  </w:r>
                  <w:r w:rsidR="00B758AC" w:rsidRPr="009877C3">
                    <w:rPr>
                      <w:sz w:val="22"/>
                      <w:szCs w:val="22"/>
                    </w:rPr>
                    <w:t>6</w:t>
                  </w:r>
                  <w:r w:rsidR="00361A72" w:rsidRPr="009877C3">
                    <w:rPr>
                      <w:sz w:val="22"/>
                      <w:szCs w:val="22"/>
                    </w:rPr>
                    <w:t xml:space="preserve"> cm</w:t>
                  </w:r>
                </w:p>
                <w:p w:rsidR="00361A72" w:rsidRPr="009877C3" w:rsidRDefault="00361A72">
                  <w:pPr>
                    <w:contextualSpacing/>
                    <w:rPr>
                      <w:sz w:val="22"/>
                      <w:szCs w:val="22"/>
                    </w:rPr>
                  </w:pPr>
                  <w:r w:rsidRPr="009877C3">
                    <w:rPr>
                      <w:sz w:val="22"/>
                      <w:szCs w:val="22"/>
                    </w:rPr>
                    <w:t>Multiple pap</w:t>
                  </w:r>
                  <w:r w:rsidR="00CC5A5C">
                    <w:rPr>
                      <w:sz w:val="22"/>
                      <w:szCs w:val="22"/>
                    </w:rPr>
                    <w:t>er</w:t>
                  </w:r>
                  <w:r w:rsidR="00F0139D">
                    <w:rPr>
                      <w:sz w:val="22"/>
                      <w:szCs w:val="22"/>
                    </w:rPr>
                    <w:t>s</w:t>
                  </w:r>
                  <w:r w:rsidRPr="009877C3">
                    <w:rPr>
                      <w:sz w:val="22"/>
                      <w:szCs w:val="22"/>
                    </w:rPr>
                    <w:t>: Mirror</w:t>
                  </w:r>
                </w:p>
                <w:p w:rsidR="00361A72" w:rsidRPr="009877C3" w:rsidRDefault="007E5524">
                  <w:pPr>
                    <w:contextualSpacing/>
                    <w:rPr>
                      <w:sz w:val="22"/>
                      <w:szCs w:val="22"/>
                    </w:rPr>
                  </w:pPr>
                  <w:r w:rsidRPr="009877C3">
                    <w:rPr>
                      <w:sz w:val="22"/>
                      <w:szCs w:val="22"/>
                    </w:rPr>
                    <w:t>Different</w:t>
                  </w:r>
                  <w:r w:rsidR="00361A72" w:rsidRPr="009877C3">
                    <w:rPr>
                      <w:sz w:val="22"/>
                      <w:szCs w:val="22"/>
                    </w:rPr>
                    <w:t xml:space="preserve"> odd and even = checked</w:t>
                  </w:r>
                </w:p>
              </w:txbxContent>
            </v:textbox>
          </v:shape>
        </w:pict>
      </w:r>
      <w:r w:rsidR="00894C04" w:rsidRPr="00894C04">
        <w:t>All</w:t>
      </w:r>
      <w:r w:rsidR="00894C04">
        <w:t xml:space="preserve"> papers should be limited to </w:t>
      </w:r>
      <w:r w:rsidR="00894C04" w:rsidRPr="00894C04">
        <w:rPr>
          <w:b/>
        </w:rPr>
        <w:t>10 pages (A4 format)</w:t>
      </w:r>
      <w:r w:rsidR="00894C04" w:rsidRPr="00894C04">
        <w:t xml:space="preserve"> </w:t>
      </w:r>
      <w:r w:rsidR="00361A72">
        <w:t>including references. Footnotes should be avoided. The following margins should be set:</w:t>
      </w:r>
    </w:p>
    <w:p w:rsidR="00894C04" w:rsidRDefault="00894C04" w:rsidP="00072CB2">
      <w:pPr>
        <w:pStyle w:val="Body"/>
      </w:pPr>
    </w:p>
    <w:p w:rsidR="00894C04" w:rsidRDefault="00894C04" w:rsidP="00072CB2">
      <w:pPr>
        <w:pStyle w:val="Body"/>
      </w:pPr>
    </w:p>
    <w:p w:rsidR="00361A72" w:rsidRDefault="00361A72" w:rsidP="00072CB2">
      <w:pPr>
        <w:pStyle w:val="Body"/>
      </w:pPr>
    </w:p>
    <w:p w:rsidR="00361A72" w:rsidRDefault="00361A72" w:rsidP="00072CB2">
      <w:pPr>
        <w:pStyle w:val="Body"/>
      </w:pPr>
    </w:p>
    <w:p w:rsidR="00361A72" w:rsidRDefault="00361A72" w:rsidP="00072CB2">
      <w:pPr>
        <w:pStyle w:val="Body"/>
      </w:pPr>
    </w:p>
    <w:p w:rsidR="00361A72" w:rsidRDefault="00361A72" w:rsidP="00072CB2">
      <w:pPr>
        <w:pStyle w:val="Body"/>
      </w:pPr>
    </w:p>
    <w:p w:rsidR="003E262E" w:rsidRPr="00E94E71" w:rsidRDefault="00246EBD" w:rsidP="00072CB2">
      <w:pPr>
        <w:pStyle w:val="Body"/>
      </w:pPr>
      <w:r w:rsidRPr="00E94E71">
        <w:t xml:space="preserve">The body of the article, acknowledgments and references should be edited on </w:t>
      </w:r>
      <w:r w:rsidR="00CD4979">
        <w:rPr>
          <w:b/>
        </w:rPr>
        <w:t>two columns, with 0.</w:t>
      </w:r>
      <w:r w:rsidRPr="00E94E71">
        <w:rPr>
          <w:b/>
        </w:rPr>
        <w:t>7 cm spacing between them</w:t>
      </w:r>
      <w:r w:rsidRPr="00E94E71">
        <w:t xml:space="preserve">, </w:t>
      </w:r>
      <w:r w:rsidRPr="00E94E71">
        <w:rPr>
          <w:spacing w:val="-4"/>
        </w:rPr>
        <w:t xml:space="preserve">and </w:t>
      </w:r>
      <w:r w:rsidRPr="00710F2B">
        <w:rPr>
          <w:b/>
          <w:spacing w:val="-4"/>
        </w:rPr>
        <w:t>no section breaks</w:t>
      </w:r>
      <w:r w:rsidR="00506DA8" w:rsidRPr="00E94E71">
        <w:rPr>
          <w:spacing w:val="-4"/>
        </w:rPr>
        <w:t>. The font for Body Text should be</w:t>
      </w:r>
      <w:r w:rsidR="00506DA8" w:rsidRPr="00E94E71">
        <w:t xml:space="preserve"> </w:t>
      </w:r>
      <w:r w:rsidR="00506DA8" w:rsidRPr="00E94E71">
        <w:rPr>
          <w:b/>
        </w:rPr>
        <w:t>Times New Roman, 11 pt</w:t>
      </w:r>
      <w:r w:rsidR="00710F2B">
        <w:rPr>
          <w:b/>
        </w:rPr>
        <w:t>s</w:t>
      </w:r>
      <w:r w:rsidR="00506DA8" w:rsidRPr="00E94E71">
        <w:t>.</w:t>
      </w:r>
      <w:r w:rsidR="00710F2B">
        <w:t xml:space="preserve"> All papers should be limited to </w:t>
      </w:r>
      <w:r w:rsidR="00710F2B">
        <w:rPr>
          <w:b/>
        </w:rPr>
        <w:t>10 pages</w:t>
      </w:r>
      <w:r w:rsidR="00EF477E">
        <w:rPr>
          <w:b/>
        </w:rPr>
        <w:t xml:space="preserve"> (A4 format)</w:t>
      </w:r>
      <w:r w:rsidR="00710F2B">
        <w:t xml:space="preserve"> including references. </w:t>
      </w:r>
      <w:r w:rsidR="00A54212" w:rsidRPr="00E94E71">
        <w:t>Footnotes should be avoided.</w:t>
      </w:r>
    </w:p>
    <w:p w:rsidR="00A54212" w:rsidRPr="00E94E71" w:rsidRDefault="00A54212" w:rsidP="00710F2B">
      <w:pPr>
        <w:pStyle w:val="Body"/>
      </w:pPr>
      <w:r w:rsidRPr="00E94E71">
        <w:t xml:space="preserve">If you are asked to revise your submitted paper, please revise it seriously and recheck everything word by word. </w:t>
      </w:r>
    </w:p>
    <w:p w:rsidR="003E262E" w:rsidRPr="00E94E71" w:rsidRDefault="00F4508A" w:rsidP="00C9291D">
      <w:pPr>
        <w:pStyle w:val="Capitol"/>
        <w:rPr>
          <w:lang w:val="en-GB"/>
        </w:rPr>
      </w:pPr>
      <w:r w:rsidRPr="00E94E71">
        <w:rPr>
          <w:lang w:val="en-GB"/>
        </w:rPr>
        <w:t xml:space="preserve">2. Other </w:t>
      </w:r>
      <w:r w:rsidR="00B774BB">
        <w:rPr>
          <w:lang w:val="en-GB"/>
        </w:rPr>
        <w:t>e</w:t>
      </w:r>
      <w:r w:rsidRPr="00E94E71">
        <w:rPr>
          <w:lang w:val="en-GB"/>
        </w:rPr>
        <w:t>lements</w:t>
      </w:r>
    </w:p>
    <w:p w:rsidR="00A2115F" w:rsidRPr="00E94E71" w:rsidRDefault="00A2115F" w:rsidP="00655947">
      <w:pPr>
        <w:pStyle w:val="Body"/>
        <w:spacing w:before="0" w:after="0"/>
      </w:pPr>
      <w:r w:rsidRPr="00E94E71">
        <w:t>Typesetting regarding:</w:t>
      </w:r>
    </w:p>
    <w:p w:rsidR="00A2115F" w:rsidRPr="00E94E71" w:rsidRDefault="00A2115F" w:rsidP="00655947">
      <w:pPr>
        <w:pStyle w:val="liniutalist"/>
        <w:spacing w:after="0"/>
        <w:rPr>
          <w:lang w:val="en-GB"/>
        </w:rPr>
      </w:pPr>
      <w:r w:rsidRPr="00E94E71">
        <w:rPr>
          <w:lang w:val="en-GB"/>
        </w:rPr>
        <w:t>illustrations and graphs;</w:t>
      </w:r>
    </w:p>
    <w:p w:rsidR="00A2115F" w:rsidRPr="00E94E71" w:rsidRDefault="009418DB" w:rsidP="00655947">
      <w:pPr>
        <w:pStyle w:val="liniutalist"/>
        <w:spacing w:after="0"/>
        <w:rPr>
          <w:lang w:val="en-GB"/>
        </w:rPr>
      </w:pPr>
      <w:r w:rsidRPr="00E94E71">
        <w:rPr>
          <w:lang w:val="en-GB"/>
        </w:rPr>
        <w:t>mathematical formulae;</w:t>
      </w:r>
    </w:p>
    <w:p w:rsidR="009418DB" w:rsidRPr="00E94E71" w:rsidRDefault="009418DB" w:rsidP="00655947">
      <w:pPr>
        <w:pStyle w:val="liniutalist"/>
        <w:spacing w:after="0"/>
        <w:rPr>
          <w:lang w:val="en-GB"/>
        </w:rPr>
      </w:pPr>
      <w:r w:rsidRPr="00E94E71">
        <w:rPr>
          <w:lang w:val="en-GB"/>
        </w:rPr>
        <w:t>numbered lists and sub lists;</w:t>
      </w:r>
    </w:p>
    <w:p w:rsidR="009418DB" w:rsidRPr="00E94E71" w:rsidRDefault="009418DB" w:rsidP="00655947">
      <w:pPr>
        <w:pStyle w:val="liniutalist"/>
        <w:spacing w:after="0"/>
        <w:rPr>
          <w:lang w:val="en-GB"/>
        </w:rPr>
      </w:pPr>
      <w:r w:rsidRPr="00E94E71">
        <w:rPr>
          <w:lang w:val="en-GB"/>
        </w:rPr>
        <w:t>bulleted list;</w:t>
      </w:r>
    </w:p>
    <w:p w:rsidR="009418DB" w:rsidRPr="00E94E71" w:rsidRDefault="009418DB" w:rsidP="00655947">
      <w:pPr>
        <w:pStyle w:val="liniutalist"/>
        <w:spacing w:after="0"/>
        <w:rPr>
          <w:lang w:val="en-GB"/>
        </w:rPr>
      </w:pPr>
      <w:r w:rsidRPr="00E94E71">
        <w:rPr>
          <w:lang w:val="en-GB"/>
        </w:rPr>
        <w:t>remarks.</w:t>
      </w:r>
    </w:p>
    <w:p w:rsidR="009E31F1" w:rsidRDefault="009E31F1" w:rsidP="00710F2B">
      <w:pPr>
        <w:pStyle w:val="Body"/>
      </w:pPr>
    </w:p>
    <w:p w:rsidR="009418DB" w:rsidRPr="00E94E71" w:rsidRDefault="003C62C7" w:rsidP="00710F2B">
      <w:pPr>
        <w:pStyle w:val="Body"/>
      </w:pPr>
      <w:r>
        <w:t xml:space="preserve">The above </w:t>
      </w:r>
      <w:r w:rsidR="009418DB" w:rsidRPr="00E94E71">
        <w:t xml:space="preserve">should </w:t>
      </w:r>
      <w:r w:rsidR="000F0F62" w:rsidRPr="00E94E71">
        <w:t>meet</w:t>
      </w:r>
      <w:r w:rsidR="009418DB" w:rsidRPr="00E94E71">
        <w:t xml:space="preserve"> the </w:t>
      </w:r>
      <w:r w:rsidR="000F0F62" w:rsidRPr="00E94E71">
        <w:t>following</w:t>
      </w:r>
      <w:r w:rsidR="009418DB" w:rsidRPr="00E94E71">
        <w:t xml:space="preserve"> specifications, as closely as possible. </w:t>
      </w:r>
      <w:r w:rsidR="00D64234" w:rsidRPr="00E94E71">
        <w:t>The final layout adjustments will be carried out by our editors.</w:t>
      </w:r>
    </w:p>
    <w:p w:rsidR="00F8581D" w:rsidRPr="00E94E71" w:rsidRDefault="00F8581D" w:rsidP="00655947">
      <w:pPr>
        <w:pStyle w:val="sub-capitol"/>
      </w:pPr>
      <w:r w:rsidRPr="00E94E71">
        <w:t>Illustrations</w:t>
      </w:r>
      <w:r w:rsidR="00944F8D" w:rsidRPr="00E94E71">
        <w:t>, G</w:t>
      </w:r>
      <w:r w:rsidRPr="00E94E71">
        <w:t>raphs</w:t>
      </w:r>
      <w:r w:rsidR="00944F8D" w:rsidRPr="00E94E71">
        <w:t xml:space="preserve"> and Tables</w:t>
      </w:r>
    </w:p>
    <w:p w:rsidR="00EF2AFA" w:rsidRPr="00E94E71" w:rsidRDefault="0042082D" w:rsidP="00710F2B">
      <w:pPr>
        <w:pStyle w:val="Body"/>
      </w:pPr>
      <w:r w:rsidRPr="00E94E71">
        <w:t>Illustrations</w:t>
      </w:r>
      <w:r w:rsidR="00944F8D" w:rsidRPr="00E94E71">
        <w:t xml:space="preserve"> and tables should be inserted in the text, rather </w:t>
      </w:r>
      <w:r w:rsidR="00EF2AFA" w:rsidRPr="00E94E71">
        <w:t>than attached at the end of the paper or as an appendix.</w:t>
      </w:r>
    </w:p>
    <w:p w:rsidR="005B0E38" w:rsidRDefault="00EF2AFA" w:rsidP="003C62C7">
      <w:pPr>
        <w:pStyle w:val="Body"/>
      </w:pPr>
      <w:r w:rsidRPr="00E94E71">
        <w:t>Figures or tables</w:t>
      </w:r>
      <w:r w:rsidR="0042082D" w:rsidRPr="00E94E71">
        <w:t xml:space="preserve"> that can fit within one column must have a maximum width of </w:t>
      </w:r>
      <w:r w:rsidR="00CD4979">
        <w:rPr>
          <w:b/>
        </w:rPr>
        <w:t>7.</w:t>
      </w:r>
      <w:r w:rsidR="00710F2B">
        <w:rPr>
          <w:b/>
        </w:rPr>
        <w:t>45</w:t>
      </w:r>
      <w:r w:rsidR="0042082D" w:rsidRPr="00E94E71">
        <w:t xml:space="preserve"> cm. </w:t>
      </w:r>
      <w:r w:rsidR="00B75EC2" w:rsidRPr="00E94E71">
        <w:t>Captions should be below the figures; table heads should appear above the tables. Insert figures and tables AFTER they are cited in the</w:t>
      </w:r>
      <w:r w:rsidR="0055611F">
        <w:t xml:space="preserve"> </w:t>
      </w:r>
      <w:r w:rsidR="00B75EC2" w:rsidRPr="00E94E71">
        <w:t>text.</w:t>
      </w:r>
      <w:r w:rsidR="000510D2" w:rsidRPr="00E94E71">
        <w:t xml:space="preserve"> Captions may have</w:t>
      </w:r>
      <w:r w:rsidR="0042082D" w:rsidRPr="00E94E71">
        <w:t xml:space="preserve"> continuous numbering or</w:t>
      </w:r>
      <w:r w:rsidR="000510D2" w:rsidRPr="00E94E71">
        <w:t xml:space="preserve"> </w:t>
      </w:r>
      <w:r w:rsidR="00ED5EAD" w:rsidRPr="00E94E71">
        <w:t xml:space="preserve">they </w:t>
      </w:r>
      <w:r w:rsidR="000510D2" w:rsidRPr="00E94E71">
        <w:t>ca</w:t>
      </w:r>
      <w:r w:rsidR="00ED5EAD" w:rsidRPr="00E94E71">
        <w:t>n</w:t>
      </w:r>
      <w:r w:rsidR="000510D2" w:rsidRPr="00E94E71">
        <w:t xml:space="preserve"> be numbered </w:t>
      </w:r>
      <w:r w:rsidR="00ED5EAD" w:rsidRPr="00E94E71">
        <w:t xml:space="preserve">consecutively within each </w:t>
      </w:r>
      <w:r w:rsidR="0042082D" w:rsidRPr="00E94E71">
        <w:t>section</w:t>
      </w:r>
      <w:r w:rsidR="000510D2" w:rsidRPr="00E94E71">
        <w:t>.</w:t>
      </w:r>
      <w:r w:rsidR="0042082D" w:rsidRPr="00E94E71">
        <w:t xml:space="preserve"> i.e.: “Figure 3.” or if desired, illustrations from section 5, can be referred to as “</w:t>
      </w:r>
      <w:r w:rsidR="003C62C7">
        <w:t>Figure 5.1” and so on. See figure 1.</w:t>
      </w:r>
    </w:p>
    <w:p w:rsidR="005B0E38" w:rsidRDefault="003C62C7" w:rsidP="00710F2B">
      <w:pPr>
        <w:pStyle w:val="Body"/>
      </w:pPr>
      <w:r w:rsidRPr="003C62C7">
        <w:rPr>
          <w:noProof/>
          <w:lang w:val="ro-RO" w:eastAsia="ro-RO"/>
        </w:rPr>
        <w:drawing>
          <wp:inline distT="0" distB="0" distL="0" distR="0">
            <wp:extent cx="1724025" cy="1562100"/>
            <wp:effectExtent l="0" t="0" r="9525" b="0"/>
            <wp:docPr id="1" name="Picture 26" descr="neura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neural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4025" cy="1562100"/>
                    </a:xfrm>
                    <a:prstGeom prst="rect">
                      <a:avLst/>
                    </a:prstGeom>
                    <a:noFill/>
                    <a:ln>
                      <a:noFill/>
                    </a:ln>
                  </pic:spPr>
                </pic:pic>
              </a:graphicData>
            </a:graphic>
          </wp:inline>
        </w:drawing>
      </w:r>
    </w:p>
    <w:p w:rsidR="003C62C7" w:rsidRDefault="003C62C7" w:rsidP="003C62C7">
      <w:pPr>
        <w:pStyle w:val="Body"/>
      </w:pPr>
      <w:r w:rsidRPr="00E94E71">
        <w:t xml:space="preserve">Larger illustrations or tables may span across both columns. They will be inserted in a borderless text box. The width of these illustrations / tables must not exceed </w:t>
      </w:r>
      <w:r w:rsidRPr="00E94E71">
        <w:rPr>
          <w:b/>
        </w:rPr>
        <w:t>15 cm</w:t>
      </w:r>
      <w:r w:rsidRPr="00E94E71">
        <w:t>.</w:t>
      </w:r>
    </w:p>
    <w:p w:rsidR="003C62C7" w:rsidRPr="00E94E71" w:rsidRDefault="003C62C7" w:rsidP="00655947">
      <w:pPr>
        <w:pStyle w:val="sub-capitol"/>
      </w:pPr>
      <w:r w:rsidRPr="00E94E71">
        <w:t>Mathematics – Formulae</w:t>
      </w:r>
    </w:p>
    <w:p w:rsidR="003C62C7" w:rsidRPr="00E94E71" w:rsidRDefault="003C62C7" w:rsidP="003C62C7">
      <w:pPr>
        <w:pStyle w:val="Body"/>
      </w:pPr>
      <w:r w:rsidRPr="00E94E71">
        <w:t xml:space="preserve">Mathematical formulae should be arranged so they fit within one column. They should be left aligned and should have an identification number </w:t>
      </w:r>
      <w:r>
        <w:t>on</w:t>
      </w:r>
      <w:r w:rsidRPr="00E94E71">
        <w:t xml:space="preserve"> the right margin, enclosed in parentheses. The numbering </w:t>
      </w:r>
      <w:r>
        <w:t>may be continuous or by section:</w:t>
      </w:r>
    </w:p>
    <w:p w:rsidR="003C62C7" w:rsidRPr="00E94E71" w:rsidRDefault="003C62C7" w:rsidP="00CF3A33">
      <w:pPr>
        <w:pStyle w:val="BodyText"/>
        <w:tabs>
          <w:tab w:val="left" w:pos="3960"/>
        </w:tabs>
        <w:spacing w:after="0"/>
        <w:rPr>
          <w:szCs w:val="22"/>
          <w:lang w:val="en-GB"/>
        </w:rPr>
      </w:pPr>
      <w:r w:rsidRPr="00E94E71">
        <w:rPr>
          <w:position w:val="-12"/>
          <w:szCs w:val="22"/>
          <w:lang w:val="en-GB"/>
        </w:rPr>
        <w:object w:dxaOrig="1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9" o:title=""/>
          </v:shape>
          <o:OLEObject Type="Embed" ProgID="Equation.DSMT4" ShapeID="_x0000_i1025" DrawAspect="Content" ObjectID="_1557653579" r:id="rId10"/>
        </w:object>
      </w:r>
      <w:r w:rsidRPr="00E94E71">
        <w:rPr>
          <w:szCs w:val="22"/>
          <w:lang w:val="en-GB"/>
        </w:rPr>
        <w:t>,</w:t>
      </w:r>
      <w:r w:rsidRPr="00E94E71">
        <w:rPr>
          <w:szCs w:val="22"/>
          <w:lang w:val="en-GB"/>
        </w:rPr>
        <w:tab/>
      </w:r>
      <w:r w:rsidRPr="00E94E71">
        <w:rPr>
          <w:sz w:val="22"/>
          <w:szCs w:val="22"/>
          <w:lang w:val="en-GB"/>
        </w:rPr>
        <w:t>(1)</w:t>
      </w:r>
    </w:p>
    <w:p w:rsidR="003C62C7" w:rsidRDefault="003C62C7" w:rsidP="00CF3A33">
      <w:pPr>
        <w:pStyle w:val="Body"/>
        <w:spacing w:before="0" w:after="0"/>
      </w:pPr>
      <w:r>
        <w:t>o</w:t>
      </w:r>
      <w:r w:rsidRPr="008A25CC">
        <w:t>r</w:t>
      </w:r>
    </w:p>
    <w:p w:rsidR="003C62C7" w:rsidRDefault="003C62C7" w:rsidP="00CF3A33">
      <w:pPr>
        <w:pStyle w:val="Body"/>
        <w:spacing w:before="0" w:after="0"/>
      </w:pPr>
      <w:r w:rsidRPr="00E94E71">
        <w:rPr>
          <w:position w:val="-74"/>
        </w:rPr>
        <w:object w:dxaOrig="3700" w:dyaOrig="1600">
          <v:shape id="_x0000_i1026" type="#_x0000_t75" style="width:173.25pt;height:73.5pt" o:ole="">
            <v:imagedata r:id="rId11" o:title=""/>
          </v:shape>
          <o:OLEObject Type="Embed" ProgID="Equation.DSMT4" ShapeID="_x0000_i1026" DrawAspect="Content" ObjectID="_1557653580" r:id="rId12"/>
        </w:object>
      </w:r>
      <w:r w:rsidRPr="00E94E71">
        <w:tab/>
        <w:t>(2.7)</w:t>
      </w:r>
    </w:p>
    <w:p w:rsidR="005474E3" w:rsidRDefault="005474E3" w:rsidP="00655947">
      <w:pPr>
        <w:pStyle w:val="sub-capitol"/>
      </w:pPr>
    </w:p>
    <w:p w:rsidR="005474E3" w:rsidRPr="00E94E71" w:rsidRDefault="005474E3" w:rsidP="005474E3">
      <w:pPr>
        <w:pStyle w:val="sub-capitol"/>
      </w:pPr>
      <w:r w:rsidRPr="00E94E71">
        <w:t xml:space="preserve">Lists </w:t>
      </w:r>
    </w:p>
    <w:p w:rsidR="005474E3" w:rsidRPr="00E94E71" w:rsidRDefault="005474E3" w:rsidP="005474E3">
      <w:pPr>
        <w:pStyle w:val="Body"/>
      </w:pPr>
      <w:r w:rsidRPr="00E94E71">
        <w:t>For typesetting lists, numbered of bulleted please import the styles from the examples above, on the first page of this presentation.</w:t>
      </w:r>
    </w:p>
    <w:p w:rsidR="003C62C7" w:rsidRPr="00E94E71" w:rsidRDefault="003C62C7" w:rsidP="00655947">
      <w:pPr>
        <w:pStyle w:val="sub-capitol"/>
      </w:pPr>
      <w:r w:rsidRPr="00E94E71">
        <w:t>Remarks</w:t>
      </w:r>
    </w:p>
    <w:p w:rsidR="003C62C7" w:rsidRPr="00E94E71" w:rsidRDefault="003C62C7" w:rsidP="003C62C7">
      <w:pPr>
        <w:pStyle w:val="Body"/>
      </w:pPr>
      <w:r w:rsidRPr="00E94E71">
        <w:t>Remarks, definitions and examples should be in regular font rather than in italic.</w:t>
      </w:r>
    </w:p>
    <w:p w:rsidR="003C62C7" w:rsidRPr="00E15CEE" w:rsidRDefault="003C62C7" w:rsidP="003C62C7">
      <w:pPr>
        <w:pStyle w:val="Capitol"/>
      </w:pPr>
      <w:r w:rsidRPr="00E15CEE">
        <w:t>Acknowledgements</w:t>
      </w:r>
    </w:p>
    <w:p w:rsidR="003C62C7" w:rsidRPr="00E94E71" w:rsidRDefault="003C62C7" w:rsidP="003C62C7">
      <w:pPr>
        <w:pStyle w:val="Body"/>
      </w:pPr>
      <w:r w:rsidRPr="00E94E71">
        <w:t xml:space="preserve">Authors who wish to acknowledge certain facts use an unnumbered section after the </w:t>
      </w:r>
      <w:r w:rsidRPr="00E94E71">
        <w:rPr>
          <w:b/>
        </w:rPr>
        <w:t>Conclusions</w:t>
      </w:r>
      <w:r w:rsidRPr="00E94E71">
        <w:t xml:space="preserve"> chapter just before References.</w:t>
      </w:r>
    </w:p>
    <w:p w:rsidR="003C62C7" w:rsidRPr="00E94E71" w:rsidRDefault="003C62C7" w:rsidP="003C62C7">
      <w:pPr>
        <w:pStyle w:val="Bib"/>
        <w:spacing w:after="240"/>
      </w:pPr>
      <w:r w:rsidRPr="00E94E71">
        <w:t>References</w:t>
      </w:r>
    </w:p>
    <w:p w:rsidR="003C62C7" w:rsidRDefault="003C62C7" w:rsidP="003C62C7">
      <w:pPr>
        <w:pStyle w:val="Biblist"/>
        <w:numPr>
          <w:ilvl w:val="0"/>
          <w:numId w:val="0"/>
        </w:numPr>
      </w:pPr>
      <w:r>
        <w:t xml:space="preserve">Entries should be given in strictly alphabetical order and they should be recorded </w:t>
      </w:r>
      <w:r w:rsidRPr="00BD6D47">
        <w:t xml:space="preserve">in a numbered </w:t>
      </w:r>
      <w:r>
        <w:t>l</w:t>
      </w:r>
      <w:r w:rsidRPr="00E94E71">
        <w:t xml:space="preserve">ist, each entry starting with the </w:t>
      </w:r>
      <w:r>
        <w:t>surname</w:t>
      </w:r>
      <w:r w:rsidRPr="00E94E71">
        <w:t xml:space="preserve"> of the main author.</w:t>
      </w:r>
      <w:r>
        <w:t xml:space="preserve">  </w:t>
      </w:r>
    </w:p>
    <w:p w:rsidR="003C62C7" w:rsidRDefault="003C62C7" w:rsidP="003C62C7">
      <w:pPr>
        <w:pStyle w:val="Biblist"/>
        <w:numPr>
          <w:ilvl w:val="0"/>
          <w:numId w:val="21"/>
        </w:numPr>
        <w:ind w:left="357" w:hanging="357"/>
      </w:pPr>
      <w:r w:rsidRPr="00A91E01">
        <w:t>A</w:t>
      </w:r>
      <w:r>
        <w:t>chour, Z. &amp; Rezg</w:t>
      </w:r>
      <w:r w:rsidRPr="00A91E01">
        <w:t>,</w:t>
      </w:r>
      <w:r>
        <w:t xml:space="preserve"> N. (2007).</w:t>
      </w:r>
      <w:r w:rsidRPr="00A91E01">
        <w:t xml:space="preserve"> </w:t>
      </w:r>
      <w:r w:rsidRPr="0084764B">
        <w:rPr>
          <w:bCs/>
        </w:rPr>
        <w:t>Time Floating General Mutual Exclusion Constraints</w:t>
      </w:r>
      <w:r w:rsidRPr="00A91E01">
        <w:t xml:space="preserve">, </w:t>
      </w:r>
      <w:r w:rsidRPr="0084764B">
        <w:rPr>
          <w:i/>
        </w:rPr>
        <w:t>Studies in Informatics and Control</w:t>
      </w:r>
      <w:r>
        <w:t xml:space="preserve">, </w:t>
      </w:r>
      <w:r w:rsidRPr="0084764B">
        <w:rPr>
          <w:i/>
        </w:rPr>
        <w:t>16</w:t>
      </w:r>
      <w:r w:rsidRPr="0084764B">
        <w:rPr>
          <w:color w:val="000000"/>
        </w:rPr>
        <w:t>(1),</w:t>
      </w:r>
      <w:r>
        <w:t xml:space="preserve"> </w:t>
      </w:r>
      <w:r w:rsidRPr="00A91E01">
        <w:t xml:space="preserve">57-66. </w:t>
      </w:r>
    </w:p>
    <w:p w:rsidR="003C62C7" w:rsidRPr="004D7E9C" w:rsidRDefault="003C62C7" w:rsidP="003C62C7">
      <w:pPr>
        <w:pStyle w:val="Biblist"/>
        <w:numPr>
          <w:ilvl w:val="0"/>
          <w:numId w:val="21"/>
        </w:numPr>
        <w:ind w:left="357" w:hanging="357"/>
      </w:pPr>
      <w:r w:rsidRPr="00A91E01">
        <w:rPr>
          <w:rFonts w:ascii="TimesNewRomanPSMT" w:hAnsi="TimesNewRomanPSMT" w:cs="TimesNewRomanPSMT"/>
        </w:rPr>
        <w:t>N</w:t>
      </w:r>
      <w:r>
        <w:rPr>
          <w:rFonts w:ascii="TimesNewRomanPSMT" w:hAnsi="TimesNewRomanPSMT" w:cs="TimesNewRomanPSMT"/>
        </w:rPr>
        <w:t xml:space="preserve">iculescu, A. &amp; </w:t>
      </w:r>
      <w:r w:rsidRPr="00A91E01">
        <w:rPr>
          <w:rFonts w:ascii="TimesNewRomanPSMT" w:hAnsi="TimesNewRomanPSMT" w:cs="TimesNewRomanPSMT"/>
        </w:rPr>
        <w:t>T</w:t>
      </w:r>
      <w:r>
        <w:rPr>
          <w:rFonts w:ascii="TimesNewRomanPSMT" w:hAnsi="TimesNewRomanPSMT" w:cs="TimesNewRomanPSMT"/>
        </w:rPr>
        <w:t>horsteinsson</w:t>
      </w:r>
      <w:r w:rsidRPr="00A91E01">
        <w:rPr>
          <w:rFonts w:ascii="TimesNewRomanPSMT" w:hAnsi="TimesNewRomanPSMT" w:cs="TimesNewRomanPSMT"/>
        </w:rPr>
        <w:t>,</w:t>
      </w:r>
      <w:r>
        <w:rPr>
          <w:rFonts w:ascii="TimesNewRomanPSMT" w:hAnsi="TimesNewRomanPSMT" w:cs="TimesNewRomanPSMT"/>
        </w:rPr>
        <w:t xml:space="preserve"> G. (2011) </w:t>
      </w:r>
      <w:r w:rsidRPr="005E5AF9">
        <w:rPr>
          <w:rFonts w:ascii="TimesNewRomanPS-BoldMT" w:hAnsi="TimesNewRomanPS-BoldMT" w:cs="TimesNewRomanPS-BoldMT"/>
          <w:bCs/>
        </w:rPr>
        <w:t xml:space="preserve">Enabling Idea Generation through </w:t>
      </w:r>
      <w:r>
        <w:rPr>
          <w:rFonts w:ascii="TimesNewRomanPS-BoldMT" w:hAnsi="TimesNewRomanPS-BoldMT" w:cs="TimesNewRomanPS-BoldMT"/>
          <w:bCs/>
        </w:rPr>
        <w:t xml:space="preserve">Computer-Assisted </w:t>
      </w:r>
      <w:r w:rsidRPr="005E5AF9">
        <w:rPr>
          <w:rFonts w:ascii="TimesNewRomanPS-BoldMT" w:hAnsi="TimesNewRomanPS-BoldMT" w:cs="TimesNewRomanPS-BoldMT"/>
          <w:bCs/>
        </w:rPr>
        <w:t>Collaborative Learnin</w:t>
      </w:r>
      <w:r>
        <w:rPr>
          <w:rFonts w:ascii="TimesNewRomanPS-BoldMT" w:hAnsi="TimesNewRomanPS-BoldMT" w:cs="TimesNewRomanPS-BoldMT"/>
          <w:bCs/>
        </w:rPr>
        <w:t>g</w:t>
      </w:r>
      <w:r w:rsidRPr="00A91E01">
        <w:rPr>
          <w:rFonts w:ascii="TimesNewRomanPSMT" w:hAnsi="TimesNewRomanPSMT" w:cs="TimesNewRomanPSMT"/>
        </w:rPr>
        <w:t xml:space="preserve">, </w:t>
      </w:r>
      <w:r w:rsidRPr="005E5AF9">
        <w:rPr>
          <w:rFonts w:ascii="TimesNewRomanPSMT" w:hAnsi="TimesNewRomanPSMT" w:cs="TimesNewRomanPSMT"/>
          <w:i/>
        </w:rPr>
        <w:t>Studies in Informatics and</w:t>
      </w:r>
      <w:r w:rsidRPr="005E5AF9">
        <w:rPr>
          <w:i/>
        </w:rPr>
        <w:t xml:space="preserve"> </w:t>
      </w:r>
      <w:r w:rsidRPr="005E5AF9">
        <w:rPr>
          <w:rFonts w:ascii="TimesNewRomanPSMT" w:hAnsi="TimesNewRomanPSMT" w:cs="TimesNewRomanPSMT"/>
          <w:i/>
        </w:rPr>
        <w:t>Control</w:t>
      </w:r>
      <w:r>
        <w:rPr>
          <w:rFonts w:ascii="TimesNewRomanPSMT" w:hAnsi="TimesNewRomanPSMT" w:cs="TimesNewRomanPSMT"/>
        </w:rPr>
        <w:t xml:space="preserve">, </w:t>
      </w:r>
      <w:r w:rsidRPr="005E5AF9">
        <w:rPr>
          <w:rFonts w:ascii="TimesNewRomanPSMT" w:hAnsi="TimesNewRomanPSMT" w:cs="TimesNewRomanPSMT"/>
          <w:i/>
        </w:rPr>
        <w:t>20</w:t>
      </w:r>
      <w:r w:rsidRPr="00A91E01">
        <w:rPr>
          <w:rFonts w:ascii="TimesNewRomanPSMT" w:hAnsi="TimesNewRomanPSMT" w:cs="TimesNewRomanPSMT"/>
          <w:color w:val="000000"/>
        </w:rPr>
        <w:t>(4),</w:t>
      </w:r>
      <w:r w:rsidRPr="00A91E01">
        <w:rPr>
          <w:rFonts w:ascii="TimesNewRomanPSMT" w:hAnsi="TimesNewRomanPSMT" w:cs="TimesNewRomanPSMT"/>
        </w:rPr>
        <w:t xml:space="preserve"> 403-410</w:t>
      </w:r>
      <w:r>
        <w:rPr>
          <w:rFonts w:ascii="TimesNewRomanPSMT" w:hAnsi="TimesNewRomanPSMT" w:cs="TimesNewRomanPSMT"/>
        </w:rPr>
        <w:t>.</w:t>
      </w:r>
    </w:p>
    <w:p w:rsidR="003C62C7" w:rsidRDefault="003C62C7" w:rsidP="003C62C7">
      <w:pPr>
        <w:pStyle w:val="Biblist"/>
        <w:numPr>
          <w:ilvl w:val="0"/>
          <w:numId w:val="21"/>
        </w:numPr>
        <w:ind w:left="357" w:hanging="357"/>
      </w:pPr>
      <w:r>
        <w:t xml:space="preserve">Rampun, A. &amp; Barker, T. (2011). </w:t>
      </w:r>
      <w:r w:rsidRPr="003C36C8">
        <w:rPr>
          <w:bCs/>
        </w:rPr>
        <w:t>The Design and Development of an eLearning System Based on Social Networking</w:t>
      </w:r>
      <w:r>
        <w:t xml:space="preserve">. In </w:t>
      </w:r>
      <w:r>
        <w:rPr>
          <w:i/>
        </w:rPr>
        <w:t>Proceedings</w:t>
      </w:r>
      <w:r w:rsidRPr="003C36C8">
        <w:rPr>
          <w:i/>
        </w:rPr>
        <w:t xml:space="preserve"> of the European Conference on e-Learning</w:t>
      </w:r>
      <w:r>
        <w:t xml:space="preserve"> (pp. 646-657).</w:t>
      </w:r>
    </w:p>
    <w:p w:rsidR="003C62C7" w:rsidRDefault="003C62C7" w:rsidP="003C62C7">
      <w:pPr>
        <w:pStyle w:val="Biblist"/>
        <w:numPr>
          <w:ilvl w:val="0"/>
          <w:numId w:val="21"/>
        </w:numPr>
        <w:ind w:left="357" w:hanging="357"/>
      </w:pPr>
      <w:r w:rsidRPr="00C90B45">
        <w:rPr>
          <w:rStyle w:val="Strong"/>
          <w:b w:val="0"/>
        </w:rPr>
        <w:t>Wang, H</w:t>
      </w:r>
      <w:r>
        <w:rPr>
          <w:rStyle w:val="Strong"/>
          <w:b w:val="0"/>
        </w:rPr>
        <w:t>.,</w:t>
      </w:r>
      <w:r w:rsidRPr="00C90B45">
        <w:rPr>
          <w:rStyle w:val="Strong"/>
          <w:b w:val="0"/>
        </w:rPr>
        <w:t xml:space="preserve"> </w:t>
      </w:r>
      <w:r>
        <w:rPr>
          <w:rStyle w:val="Strong"/>
          <w:b w:val="0"/>
        </w:rPr>
        <w:t>Li</w:t>
      </w:r>
      <w:r w:rsidRPr="00C90B45">
        <w:rPr>
          <w:rStyle w:val="Strong"/>
          <w:b w:val="0"/>
        </w:rPr>
        <w:t>, S</w:t>
      </w:r>
      <w:r>
        <w:rPr>
          <w:rStyle w:val="Strong"/>
          <w:b w:val="0"/>
        </w:rPr>
        <w:t>.</w:t>
      </w:r>
      <w:r w:rsidRPr="00C90B45">
        <w:rPr>
          <w:rStyle w:val="Strong"/>
          <w:b w:val="0"/>
        </w:rPr>
        <w:t>, T</w:t>
      </w:r>
      <w:r>
        <w:rPr>
          <w:rStyle w:val="Strong"/>
          <w:b w:val="0"/>
        </w:rPr>
        <w:t>ian, Y.</w:t>
      </w:r>
      <w:r w:rsidRPr="00C90B45">
        <w:rPr>
          <w:rStyle w:val="Strong"/>
          <w:b w:val="0"/>
        </w:rPr>
        <w:t xml:space="preserve"> </w:t>
      </w:r>
      <w:r>
        <w:rPr>
          <w:rStyle w:val="Strong"/>
          <w:b w:val="0"/>
        </w:rPr>
        <w:t xml:space="preserve">&amp; </w:t>
      </w:r>
      <w:r w:rsidRPr="00C90B45">
        <w:rPr>
          <w:rStyle w:val="Strong"/>
          <w:b w:val="0"/>
        </w:rPr>
        <w:t>A</w:t>
      </w:r>
      <w:r>
        <w:rPr>
          <w:rStyle w:val="Strong"/>
          <w:b w:val="0"/>
        </w:rPr>
        <w:t>itouche</w:t>
      </w:r>
      <w:r w:rsidRPr="00C90B45">
        <w:rPr>
          <w:rStyle w:val="Strong"/>
          <w:b w:val="0"/>
        </w:rPr>
        <w:t>,</w:t>
      </w:r>
      <w:r>
        <w:rPr>
          <w:rStyle w:val="Strong"/>
          <w:b w:val="0"/>
        </w:rPr>
        <w:t xml:space="preserve"> A.,</w:t>
      </w:r>
      <w:r w:rsidRPr="00C90B45">
        <w:rPr>
          <w:rStyle w:val="Strong"/>
          <w:b w:val="0"/>
        </w:rPr>
        <w:t xml:space="preserve"> Intelligent Proportional Differential Neural Network Control for</w:t>
      </w:r>
      <w:r>
        <w:rPr>
          <w:b/>
        </w:rPr>
        <w:t xml:space="preserve"> </w:t>
      </w:r>
      <w:r w:rsidRPr="00C90B45">
        <w:rPr>
          <w:rStyle w:val="Strong"/>
          <w:b w:val="0"/>
        </w:rPr>
        <w:t>Unknown Nonlinear System,</w:t>
      </w:r>
      <w:r>
        <w:rPr>
          <w:rStyle w:val="Strong"/>
        </w:rPr>
        <w:t xml:space="preserve"> </w:t>
      </w:r>
      <w:r w:rsidRPr="005E5AF9">
        <w:rPr>
          <w:rFonts w:ascii="TimesNewRomanPSMT" w:hAnsi="TimesNewRomanPSMT" w:cs="TimesNewRomanPSMT"/>
          <w:i/>
        </w:rPr>
        <w:t>Studies in Informatics and</w:t>
      </w:r>
      <w:r w:rsidRPr="005E5AF9">
        <w:rPr>
          <w:i/>
        </w:rPr>
        <w:t xml:space="preserve"> </w:t>
      </w:r>
      <w:r w:rsidRPr="005E5AF9">
        <w:rPr>
          <w:rFonts w:ascii="TimesNewRomanPSMT" w:hAnsi="TimesNewRomanPSMT" w:cs="TimesNewRomanPSMT"/>
          <w:i/>
        </w:rPr>
        <w:t>Control</w:t>
      </w:r>
      <w:r>
        <w:rPr>
          <w:rFonts w:ascii="TimesNewRomanPSMT" w:hAnsi="TimesNewRomanPSMT" w:cs="TimesNewRomanPSMT"/>
        </w:rPr>
        <w:t xml:space="preserve">, </w:t>
      </w:r>
      <w:r w:rsidRPr="00B76A0E">
        <w:rPr>
          <w:rFonts w:ascii="TimesNewRomanPSMT" w:hAnsi="TimesNewRomanPSMT" w:cs="TimesNewRomanPSMT"/>
          <w:i/>
        </w:rPr>
        <w:t>25</w:t>
      </w:r>
      <w:r w:rsidRPr="00A91E01">
        <w:rPr>
          <w:rFonts w:ascii="TimesNewRomanPSMT" w:hAnsi="TimesNewRomanPSMT" w:cs="TimesNewRomanPSMT"/>
          <w:color w:val="000000"/>
        </w:rPr>
        <w:t>(4),</w:t>
      </w:r>
      <w:r>
        <w:rPr>
          <w:rFonts w:ascii="TimesNewRomanPSMT" w:hAnsi="TimesNewRomanPSMT" w:cs="TimesNewRomanPSMT"/>
        </w:rPr>
        <w:t xml:space="preserve"> 445</w:t>
      </w:r>
      <w:r w:rsidRPr="00A91E01">
        <w:rPr>
          <w:rFonts w:ascii="TimesNewRomanPSMT" w:hAnsi="TimesNewRomanPSMT" w:cs="TimesNewRomanPSMT"/>
        </w:rPr>
        <w:t>-4</w:t>
      </w:r>
      <w:r>
        <w:rPr>
          <w:rFonts w:ascii="TimesNewRomanPSMT" w:hAnsi="TimesNewRomanPSMT" w:cs="TimesNewRomanPSMT"/>
        </w:rPr>
        <w:t>52.</w:t>
      </w:r>
    </w:p>
    <w:p w:rsidR="003C62C7" w:rsidRDefault="003C62C7" w:rsidP="003C62C7">
      <w:pPr>
        <w:pStyle w:val="Biblist"/>
        <w:numPr>
          <w:ilvl w:val="0"/>
          <w:numId w:val="21"/>
        </w:numPr>
        <w:ind w:left="357" w:hanging="357"/>
      </w:pPr>
      <w:r>
        <w:t xml:space="preserve">Weidmann, C. &amp; Teuber, L. (2009). </w:t>
      </w:r>
      <w:r w:rsidRPr="00600E61">
        <w:rPr>
          <w:i/>
        </w:rPr>
        <w:t>Conception and Installation of System Monitoring Using the SAP Solution Manager</w:t>
      </w:r>
      <w:r>
        <w:t>. Galileo Press.</w:t>
      </w:r>
    </w:p>
    <w:p w:rsidR="003C62C7" w:rsidRDefault="003C62C7"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BC58CE" w:rsidP="00710F2B">
      <w:pPr>
        <w:pStyle w:val="Body"/>
      </w:pPr>
      <w:r w:rsidRPr="00BC58CE">
        <w:rPr>
          <w:noProof/>
          <w:lang w:eastAsia="zh-TW"/>
        </w:rPr>
        <w:pict>
          <v:shape id="_x0000_s1047" type="#_x0000_t202" style="position:absolute;left:0;text-align:left;margin-left:46.25pt;margin-top:8.1pt;width:357.25pt;height:208.2pt;z-index:251665408;mso-width-relative:margin;mso-height-relative:margin" stroked="f">
            <v:textbox>
              <w:txbxContent>
                <w:p w:rsidR="00655947" w:rsidRDefault="00655947" w:rsidP="00655947">
                  <w:pPr>
                    <w:jc w:val="center"/>
                  </w:pPr>
                  <w:r w:rsidRPr="00655947">
                    <w:rPr>
                      <w:noProof/>
                      <w:lang w:val="ro-RO" w:eastAsia="ro-RO"/>
                    </w:rPr>
                    <w:drawing>
                      <wp:inline distT="0" distB="0" distL="0" distR="0">
                        <wp:extent cx="4286250" cy="2436207"/>
                        <wp:effectExtent l="19050" t="0" r="0" b="0"/>
                        <wp:docPr id="3"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preferRelativeResize="0">
                                  <a:picLocks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7602" cy="2436975"/>
                                </a:xfrm>
                                <a:prstGeom prst="rect">
                                  <a:avLst/>
                                </a:prstGeom>
                                <a:noFill/>
                                <a:ln>
                                  <a:noFill/>
                                </a:ln>
                              </pic:spPr>
                            </pic:pic>
                          </a:graphicData>
                        </a:graphic>
                      </wp:inline>
                    </w:drawing>
                  </w:r>
                </w:p>
              </w:txbxContent>
            </v:textbox>
          </v:shape>
        </w:pict>
      </w: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474E3" w:rsidP="00710F2B">
      <w:pPr>
        <w:pStyle w:val="Body"/>
      </w:pPr>
      <w:r>
        <w:t xml:space="preserve">                </w:t>
      </w: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BC58CE" w:rsidP="00710F2B">
      <w:pPr>
        <w:pStyle w:val="Body"/>
      </w:pPr>
      <w:r w:rsidRPr="00BC58CE">
        <w:rPr>
          <w:noProof/>
          <w:lang w:eastAsia="zh-TW"/>
        </w:rPr>
        <w:pict>
          <v:shape id="_x0000_s1048" type="#_x0000_t202" style="position:absolute;left:0;text-align:left;margin-left:33.05pt;margin-top:4.85pt;width:354.7pt;height:20.65pt;z-index:251667456;mso-width-relative:margin;mso-height-relative:margin" stroked="f">
            <v:textbox>
              <w:txbxContent>
                <w:p w:rsidR="00655947" w:rsidRPr="001C4153" w:rsidRDefault="005474E3" w:rsidP="00655947">
                  <w:pPr>
                    <w:pStyle w:val="fig"/>
                    <w:spacing w:before="0"/>
                  </w:pPr>
                  <w:r>
                    <w:t xml:space="preserve">          </w:t>
                  </w:r>
                  <w:r w:rsidR="00655947" w:rsidRPr="00CF4B42">
                    <w:t>Fig</w:t>
                  </w:r>
                  <w:r w:rsidR="00655947">
                    <w:t>ure 2</w:t>
                  </w:r>
                  <w:r w:rsidR="00655947" w:rsidRPr="00CF4B42">
                    <w:t>.</w:t>
                  </w:r>
                  <w:r w:rsidR="00655947">
                    <w:t xml:space="preserve"> </w:t>
                  </w:r>
                  <w:r w:rsidR="00655947">
                    <w:rPr>
                      <w:b w:val="0"/>
                    </w:rPr>
                    <w:t xml:space="preserve">Example of wide figure (inserted in a borderless text box). </w:t>
                  </w:r>
                </w:p>
                <w:p w:rsidR="00655947" w:rsidRDefault="00655947"/>
              </w:txbxContent>
            </v:textbox>
          </v:shape>
        </w:pict>
      </w:r>
    </w:p>
    <w:p w:rsidR="008D5030" w:rsidRDefault="008D5030" w:rsidP="00710F2B">
      <w:pPr>
        <w:pStyle w:val="Body"/>
      </w:pPr>
    </w:p>
    <w:p w:rsidR="005474E3" w:rsidRDefault="005474E3" w:rsidP="00710F2B">
      <w:pPr>
        <w:pStyle w:val="Body"/>
      </w:pPr>
    </w:p>
    <w:p w:rsidR="008D5030" w:rsidRDefault="00BC58CE" w:rsidP="00710F2B">
      <w:pPr>
        <w:pStyle w:val="Body"/>
      </w:pPr>
      <w:r w:rsidRPr="00BC58CE">
        <w:rPr>
          <w:noProof/>
          <w:lang w:eastAsia="zh-TW"/>
        </w:rPr>
        <w:pict>
          <v:shape id="_x0000_s1050" type="#_x0000_t202" style="position:absolute;left:0;text-align:left;margin-left:139.5pt;margin-top:6.5pt;width:176.05pt;height:28.65pt;z-index:251671552;mso-width-percent:400;mso-width-percent:400;mso-width-relative:margin;mso-height-relative:margin" stroked="f">
            <v:textbox>
              <w:txbxContent>
                <w:p w:rsidR="008D5030" w:rsidRPr="009B51F6" w:rsidRDefault="008D5030" w:rsidP="008D5030">
                  <w:pPr>
                    <w:pStyle w:val="fig"/>
                    <w:rPr>
                      <w:b w:val="0"/>
                    </w:rPr>
                  </w:pPr>
                  <w:r>
                    <w:t xml:space="preserve">Table 1. </w:t>
                  </w:r>
                  <w:r>
                    <w:rPr>
                      <w:b w:val="0"/>
                    </w:rPr>
                    <w:t>Typesetting specifications</w:t>
                  </w:r>
                </w:p>
                <w:p w:rsidR="008D5030" w:rsidRDefault="008D5030"/>
              </w:txbxContent>
            </v:textbox>
          </v:shape>
        </w:pict>
      </w:r>
    </w:p>
    <w:p w:rsidR="005B0E38" w:rsidRDefault="005B0E38" w:rsidP="00710F2B">
      <w:pPr>
        <w:pStyle w:val="Body"/>
      </w:pPr>
    </w:p>
    <w:p w:rsidR="005B0E38" w:rsidRDefault="00BC58CE" w:rsidP="00710F2B">
      <w:pPr>
        <w:pStyle w:val="Body"/>
      </w:pPr>
      <w:r w:rsidRPr="00BC58CE">
        <w:rPr>
          <w:noProof/>
          <w:lang w:eastAsia="zh-TW"/>
        </w:rPr>
        <w:pict>
          <v:shape id="_x0000_s1049" type="#_x0000_t202" style="position:absolute;left:0;text-align:left;margin-left:9.25pt;margin-top:1.45pt;width:438.8pt;height:307.2pt;z-index:251669504;mso-width-relative:margin;mso-height-relative:margin" stroked="f">
            <v:textbox style="mso-next-textbox:#_x0000_s1049">
              <w:txbxContent>
                <w:tbl>
                  <w:tblPr>
                    <w:tblW w:w="87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1E0"/>
                  </w:tblPr>
                  <w:tblGrid>
                    <w:gridCol w:w="1494"/>
                    <w:gridCol w:w="632"/>
                    <w:gridCol w:w="1023"/>
                    <w:gridCol w:w="1260"/>
                    <w:gridCol w:w="900"/>
                    <w:gridCol w:w="720"/>
                    <w:gridCol w:w="2688"/>
                  </w:tblGrid>
                  <w:tr w:rsidR="008D5030" w:rsidRPr="009C78B7" w:rsidTr="008D5030">
                    <w:tc>
                      <w:tcPr>
                        <w:tcW w:w="1494" w:type="dxa"/>
                        <w:vMerge w:val="restart"/>
                        <w:vAlign w:val="center"/>
                      </w:tcPr>
                      <w:p w:rsidR="008D5030" w:rsidRPr="009C78B7" w:rsidRDefault="008D5030" w:rsidP="004E64FD">
                        <w:pPr>
                          <w:jc w:val="center"/>
                          <w:rPr>
                            <w:b/>
                            <w:sz w:val="22"/>
                            <w:szCs w:val="22"/>
                          </w:rPr>
                        </w:pPr>
                        <w:r w:rsidRPr="009C78B7">
                          <w:rPr>
                            <w:b/>
                            <w:sz w:val="22"/>
                            <w:szCs w:val="22"/>
                          </w:rPr>
                          <w:t>Typeset</w:t>
                        </w:r>
                      </w:p>
                    </w:tc>
                    <w:tc>
                      <w:tcPr>
                        <w:tcW w:w="1655" w:type="dxa"/>
                        <w:gridSpan w:val="2"/>
                        <w:vAlign w:val="center"/>
                      </w:tcPr>
                      <w:p w:rsidR="008D5030" w:rsidRPr="009C78B7" w:rsidRDefault="008D5030" w:rsidP="004E64FD">
                        <w:pPr>
                          <w:jc w:val="center"/>
                          <w:rPr>
                            <w:b/>
                            <w:sz w:val="22"/>
                            <w:szCs w:val="22"/>
                          </w:rPr>
                        </w:pPr>
                        <w:r w:rsidRPr="009C78B7">
                          <w:rPr>
                            <w:b/>
                            <w:sz w:val="22"/>
                            <w:szCs w:val="22"/>
                          </w:rPr>
                          <w:t>Font</w:t>
                        </w:r>
                      </w:p>
                    </w:tc>
                    <w:tc>
                      <w:tcPr>
                        <w:tcW w:w="1260" w:type="dxa"/>
                        <w:vMerge w:val="restart"/>
                        <w:vAlign w:val="center"/>
                      </w:tcPr>
                      <w:p w:rsidR="008D5030" w:rsidRPr="009C78B7" w:rsidRDefault="008D5030" w:rsidP="004E64FD">
                        <w:pPr>
                          <w:jc w:val="center"/>
                          <w:rPr>
                            <w:b/>
                            <w:sz w:val="22"/>
                            <w:szCs w:val="22"/>
                          </w:rPr>
                        </w:pPr>
                        <w:r w:rsidRPr="009C78B7">
                          <w:rPr>
                            <w:b/>
                            <w:sz w:val="22"/>
                            <w:szCs w:val="22"/>
                          </w:rPr>
                          <w:t>Alignment</w:t>
                        </w:r>
                      </w:p>
                    </w:tc>
                    <w:tc>
                      <w:tcPr>
                        <w:tcW w:w="1620" w:type="dxa"/>
                        <w:gridSpan w:val="2"/>
                        <w:vAlign w:val="center"/>
                      </w:tcPr>
                      <w:p w:rsidR="008D5030" w:rsidRPr="009C78B7" w:rsidRDefault="008D5030" w:rsidP="004E64FD">
                        <w:pPr>
                          <w:jc w:val="center"/>
                          <w:rPr>
                            <w:sz w:val="22"/>
                            <w:szCs w:val="22"/>
                          </w:rPr>
                        </w:pPr>
                        <w:r w:rsidRPr="009C78B7">
                          <w:rPr>
                            <w:b/>
                            <w:sz w:val="22"/>
                            <w:szCs w:val="22"/>
                          </w:rPr>
                          <w:t>Paragraph</w:t>
                        </w:r>
                        <w:r w:rsidRPr="009C78B7">
                          <w:rPr>
                            <w:sz w:val="22"/>
                            <w:szCs w:val="22"/>
                          </w:rPr>
                          <w:t xml:space="preserve"> </w:t>
                        </w:r>
                        <w:r w:rsidRPr="009C78B7">
                          <w:rPr>
                            <w:b/>
                            <w:sz w:val="22"/>
                            <w:szCs w:val="22"/>
                          </w:rPr>
                          <w:t>spacing</w:t>
                        </w:r>
                        <w:r w:rsidRPr="009C78B7">
                          <w:rPr>
                            <w:sz w:val="22"/>
                            <w:szCs w:val="22"/>
                          </w:rPr>
                          <w:t xml:space="preserve"> </w:t>
                        </w:r>
                        <w:r w:rsidRPr="009C78B7">
                          <w:rPr>
                            <w:b/>
                            <w:sz w:val="22"/>
                            <w:szCs w:val="22"/>
                          </w:rPr>
                          <w:t>-</w:t>
                        </w:r>
                        <w:r w:rsidRPr="009C78B7">
                          <w:rPr>
                            <w:sz w:val="22"/>
                            <w:szCs w:val="22"/>
                          </w:rPr>
                          <w:t xml:space="preserve"> </w:t>
                        </w:r>
                        <w:r w:rsidRPr="009C78B7">
                          <w:rPr>
                            <w:b/>
                            <w:sz w:val="22"/>
                            <w:szCs w:val="22"/>
                          </w:rPr>
                          <w:t>pt</w:t>
                        </w:r>
                      </w:p>
                    </w:tc>
                    <w:tc>
                      <w:tcPr>
                        <w:tcW w:w="2688" w:type="dxa"/>
                        <w:vMerge w:val="restart"/>
                        <w:vAlign w:val="center"/>
                      </w:tcPr>
                      <w:p w:rsidR="008D5030" w:rsidRPr="009C78B7" w:rsidRDefault="008D5030" w:rsidP="004E64FD">
                        <w:pPr>
                          <w:jc w:val="center"/>
                          <w:rPr>
                            <w:b/>
                            <w:sz w:val="22"/>
                            <w:szCs w:val="22"/>
                          </w:rPr>
                        </w:pPr>
                        <w:r w:rsidRPr="009C78B7">
                          <w:rPr>
                            <w:b/>
                            <w:sz w:val="22"/>
                            <w:szCs w:val="22"/>
                          </w:rPr>
                          <w:t>Remarks</w:t>
                        </w:r>
                      </w:p>
                    </w:tc>
                  </w:tr>
                  <w:tr w:rsidR="008D5030" w:rsidRPr="009C78B7" w:rsidTr="008D5030">
                    <w:tc>
                      <w:tcPr>
                        <w:tcW w:w="1494" w:type="dxa"/>
                        <w:vMerge/>
                      </w:tcPr>
                      <w:p w:rsidR="008D5030" w:rsidRPr="009C78B7" w:rsidRDefault="008D5030" w:rsidP="004E64FD">
                        <w:pPr>
                          <w:rPr>
                            <w:sz w:val="22"/>
                            <w:szCs w:val="22"/>
                          </w:rPr>
                        </w:pPr>
                      </w:p>
                    </w:tc>
                    <w:tc>
                      <w:tcPr>
                        <w:tcW w:w="632" w:type="dxa"/>
                      </w:tcPr>
                      <w:p w:rsidR="008D5030" w:rsidRPr="009C78B7" w:rsidRDefault="008D5030" w:rsidP="004E64FD">
                        <w:pPr>
                          <w:jc w:val="center"/>
                          <w:rPr>
                            <w:b/>
                            <w:sz w:val="22"/>
                            <w:szCs w:val="22"/>
                          </w:rPr>
                        </w:pPr>
                        <w:r w:rsidRPr="009C78B7">
                          <w:rPr>
                            <w:b/>
                            <w:sz w:val="22"/>
                            <w:szCs w:val="22"/>
                          </w:rPr>
                          <w:t>Size</w:t>
                        </w:r>
                      </w:p>
                    </w:tc>
                    <w:tc>
                      <w:tcPr>
                        <w:tcW w:w="1023" w:type="dxa"/>
                      </w:tcPr>
                      <w:p w:rsidR="008D5030" w:rsidRPr="009C78B7" w:rsidRDefault="008D5030" w:rsidP="004E64FD">
                        <w:pPr>
                          <w:jc w:val="center"/>
                          <w:rPr>
                            <w:b/>
                            <w:sz w:val="22"/>
                            <w:szCs w:val="22"/>
                          </w:rPr>
                        </w:pPr>
                        <w:r w:rsidRPr="009C78B7">
                          <w:rPr>
                            <w:b/>
                            <w:sz w:val="22"/>
                            <w:szCs w:val="22"/>
                          </w:rPr>
                          <w:t>Style</w:t>
                        </w:r>
                      </w:p>
                    </w:tc>
                    <w:tc>
                      <w:tcPr>
                        <w:tcW w:w="1260" w:type="dxa"/>
                        <w:vMerge/>
                      </w:tcPr>
                      <w:p w:rsidR="008D5030" w:rsidRPr="009C78B7" w:rsidRDefault="008D5030" w:rsidP="004E64FD">
                        <w:pPr>
                          <w:rPr>
                            <w:sz w:val="22"/>
                            <w:szCs w:val="22"/>
                          </w:rPr>
                        </w:pPr>
                      </w:p>
                    </w:tc>
                    <w:tc>
                      <w:tcPr>
                        <w:tcW w:w="900" w:type="dxa"/>
                      </w:tcPr>
                      <w:p w:rsidR="008D5030" w:rsidRPr="009C78B7" w:rsidRDefault="008D5030" w:rsidP="004E64FD">
                        <w:pPr>
                          <w:jc w:val="center"/>
                          <w:rPr>
                            <w:b/>
                            <w:sz w:val="22"/>
                            <w:szCs w:val="22"/>
                          </w:rPr>
                        </w:pPr>
                        <w:r w:rsidRPr="009C78B7">
                          <w:rPr>
                            <w:b/>
                            <w:sz w:val="22"/>
                            <w:szCs w:val="22"/>
                          </w:rPr>
                          <w:t>Before</w:t>
                        </w:r>
                      </w:p>
                    </w:tc>
                    <w:tc>
                      <w:tcPr>
                        <w:tcW w:w="720" w:type="dxa"/>
                      </w:tcPr>
                      <w:p w:rsidR="008D5030" w:rsidRPr="009C78B7" w:rsidRDefault="008D5030" w:rsidP="004E64FD">
                        <w:pPr>
                          <w:jc w:val="center"/>
                          <w:rPr>
                            <w:b/>
                            <w:sz w:val="22"/>
                            <w:szCs w:val="22"/>
                          </w:rPr>
                        </w:pPr>
                        <w:r w:rsidRPr="009C78B7">
                          <w:rPr>
                            <w:b/>
                            <w:sz w:val="22"/>
                            <w:szCs w:val="22"/>
                          </w:rPr>
                          <w:t>After</w:t>
                        </w:r>
                      </w:p>
                    </w:tc>
                    <w:tc>
                      <w:tcPr>
                        <w:tcW w:w="2688" w:type="dxa"/>
                        <w:vMerge/>
                      </w:tcPr>
                      <w:p w:rsidR="008D5030" w:rsidRPr="009C78B7" w:rsidRDefault="008D5030" w:rsidP="004E64FD">
                        <w:pPr>
                          <w:rPr>
                            <w:sz w:val="22"/>
                            <w:szCs w:val="22"/>
                          </w:rPr>
                        </w:pP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Abstract</w:t>
                        </w:r>
                      </w:p>
                    </w:tc>
                    <w:tc>
                      <w:tcPr>
                        <w:tcW w:w="632" w:type="dxa"/>
                        <w:vAlign w:val="center"/>
                      </w:tcPr>
                      <w:p w:rsidR="008D5030" w:rsidRPr="009C78B7" w:rsidRDefault="008D5030" w:rsidP="004E64FD">
                        <w:pPr>
                          <w:rPr>
                            <w:sz w:val="22"/>
                            <w:szCs w:val="22"/>
                          </w:rPr>
                        </w:pPr>
                        <w:r w:rsidRPr="009C78B7">
                          <w:rPr>
                            <w:sz w:val="22"/>
                            <w:szCs w:val="22"/>
                          </w:rPr>
                          <w:t>9</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3</w:t>
                        </w:r>
                      </w:p>
                    </w:tc>
                    <w:tc>
                      <w:tcPr>
                        <w:tcW w:w="2688" w:type="dxa"/>
                        <w:vAlign w:val="center"/>
                      </w:tcPr>
                      <w:p w:rsidR="008D5030" w:rsidRPr="009C78B7" w:rsidRDefault="008D5030" w:rsidP="004E64FD">
                        <w:pPr>
                          <w:rPr>
                            <w:sz w:val="22"/>
                            <w:szCs w:val="22"/>
                          </w:rPr>
                        </w:pPr>
                        <w:r w:rsidRPr="009C78B7">
                          <w:rPr>
                            <w:sz w:val="22"/>
                            <w:szCs w:val="22"/>
                          </w:rPr>
                          <w:t>First word: bold</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Affiliation</w:t>
                        </w:r>
                      </w:p>
                    </w:tc>
                    <w:tc>
                      <w:tcPr>
                        <w:tcW w:w="632" w:type="dxa"/>
                        <w:vAlign w:val="center"/>
                      </w:tcPr>
                      <w:p w:rsidR="008D5030" w:rsidRPr="009C78B7" w:rsidRDefault="008D5030" w:rsidP="004E64FD">
                        <w:pPr>
                          <w:rPr>
                            <w:sz w:val="22"/>
                            <w:szCs w:val="22"/>
                          </w:rPr>
                        </w:pPr>
                        <w:r w:rsidRPr="009C78B7">
                          <w:rPr>
                            <w:sz w:val="22"/>
                            <w:szCs w:val="22"/>
                          </w:rPr>
                          <w:t>10</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Left</w:t>
                        </w:r>
                      </w:p>
                    </w:tc>
                    <w:tc>
                      <w:tcPr>
                        <w:tcW w:w="900" w:type="dxa"/>
                        <w:vAlign w:val="center"/>
                      </w:tcPr>
                      <w:p w:rsidR="008D5030" w:rsidRPr="009C78B7" w:rsidRDefault="008D5030" w:rsidP="004E64FD">
                        <w:pPr>
                          <w:rPr>
                            <w:sz w:val="22"/>
                            <w:szCs w:val="22"/>
                          </w:rPr>
                        </w:pPr>
                        <w:r w:rsidRPr="009C78B7">
                          <w:rPr>
                            <w:sz w:val="22"/>
                            <w:szCs w:val="22"/>
                          </w:rPr>
                          <w:t>3</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Keep lines together</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Author</w:t>
                        </w:r>
                      </w:p>
                    </w:tc>
                    <w:tc>
                      <w:tcPr>
                        <w:tcW w:w="632" w:type="dxa"/>
                        <w:vAlign w:val="center"/>
                      </w:tcPr>
                      <w:p w:rsidR="008D5030" w:rsidRPr="009C78B7" w:rsidRDefault="008D5030" w:rsidP="004E64FD">
                        <w:pPr>
                          <w:rPr>
                            <w:sz w:val="22"/>
                            <w:szCs w:val="22"/>
                          </w:rPr>
                        </w:pPr>
                        <w:r w:rsidRPr="009C78B7">
                          <w:rPr>
                            <w:sz w:val="22"/>
                            <w:szCs w:val="22"/>
                          </w:rPr>
                          <w:t>10</w:t>
                        </w:r>
                      </w:p>
                    </w:tc>
                    <w:tc>
                      <w:tcPr>
                        <w:tcW w:w="1023" w:type="dxa"/>
                        <w:vAlign w:val="center"/>
                      </w:tcPr>
                      <w:p w:rsidR="008D5030" w:rsidRPr="009C78B7" w:rsidRDefault="008D5030" w:rsidP="004E64FD">
                        <w:pPr>
                          <w:rPr>
                            <w:sz w:val="22"/>
                            <w:szCs w:val="22"/>
                          </w:rPr>
                        </w:pPr>
                        <w:r w:rsidRPr="009C78B7">
                          <w:rPr>
                            <w:sz w:val="22"/>
                            <w:szCs w:val="22"/>
                          </w:rPr>
                          <w:t>Bold</w:t>
                        </w:r>
                      </w:p>
                    </w:tc>
                    <w:tc>
                      <w:tcPr>
                        <w:tcW w:w="1260" w:type="dxa"/>
                        <w:vAlign w:val="center"/>
                      </w:tcPr>
                      <w:p w:rsidR="008D5030" w:rsidRPr="009C78B7" w:rsidRDefault="008D5030" w:rsidP="004E64FD">
                        <w:pPr>
                          <w:rPr>
                            <w:sz w:val="22"/>
                            <w:szCs w:val="22"/>
                          </w:rPr>
                        </w:pPr>
                        <w:r w:rsidRPr="009C78B7">
                          <w:rPr>
                            <w:sz w:val="22"/>
                            <w:szCs w:val="22"/>
                          </w:rPr>
                          <w:t>Left</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Body Text</w:t>
                        </w:r>
                      </w:p>
                    </w:tc>
                    <w:tc>
                      <w:tcPr>
                        <w:tcW w:w="632" w:type="dxa"/>
                        <w:vAlign w:val="center"/>
                      </w:tcPr>
                      <w:p w:rsidR="008D5030" w:rsidRPr="009C78B7" w:rsidRDefault="008D5030" w:rsidP="004E64FD">
                        <w:pPr>
                          <w:rPr>
                            <w:sz w:val="22"/>
                            <w:szCs w:val="22"/>
                          </w:rPr>
                        </w:pPr>
                        <w:r w:rsidRPr="009C78B7">
                          <w:rPr>
                            <w:sz w:val="22"/>
                            <w:szCs w:val="22"/>
                          </w:rPr>
                          <w:t>11</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Bulleted list</w:t>
                        </w:r>
                      </w:p>
                    </w:tc>
                    <w:tc>
                      <w:tcPr>
                        <w:tcW w:w="632" w:type="dxa"/>
                        <w:vAlign w:val="center"/>
                      </w:tcPr>
                      <w:p w:rsidR="008D5030" w:rsidRPr="009C78B7" w:rsidRDefault="008D5030" w:rsidP="004E64FD">
                        <w:pPr>
                          <w:rPr>
                            <w:sz w:val="22"/>
                            <w:szCs w:val="22"/>
                          </w:rPr>
                        </w:pPr>
                        <w:r w:rsidRPr="009C78B7">
                          <w:rPr>
                            <w:sz w:val="22"/>
                            <w:szCs w:val="22"/>
                          </w:rPr>
                          <w:t>11</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0</w:t>
                        </w:r>
                      </w:p>
                    </w:tc>
                    <w:tc>
                      <w:tcPr>
                        <w:tcW w:w="720" w:type="dxa"/>
                        <w:vAlign w:val="center"/>
                      </w:tcPr>
                      <w:p w:rsidR="008D5030" w:rsidRPr="009C78B7" w:rsidRDefault="008D5030" w:rsidP="004E64FD">
                        <w:pPr>
                          <w:rPr>
                            <w:sz w:val="22"/>
                            <w:szCs w:val="22"/>
                          </w:rPr>
                        </w:pPr>
                        <w:r w:rsidRPr="009C78B7">
                          <w:rPr>
                            <w:sz w:val="22"/>
                            <w:szCs w:val="22"/>
                          </w:rPr>
                          <w:t>3</w:t>
                        </w:r>
                      </w:p>
                    </w:tc>
                    <w:tc>
                      <w:tcPr>
                        <w:tcW w:w="2688" w:type="dxa"/>
                        <w:vAlign w:val="center"/>
                      </w:tcPr>
                      <w:p w:rsidR="008D5030" w:rsidRPr="009C78B7" w:rsidRDefault="008D5030" w:rsidP="004E64FD">
                        <w:pPr>
                          <w:rPr>
                            <w:sz w:val="22"/>
                            <w:szCs w:val="22"/>
                          </w:rPr>
                        </w:pPr>
                        <w:r w:rsidRPr="009C78B7">
                          <w:rPr>
                            <w:sz w:val="22"/>
                            <w:szCs w:val="22"/>
                          </w:rPr>
                          <w:t>Tab = 0.63</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Chapters</w:t>
                        </w:r>
                      </w:p>
                    </w:tc>
                    <w:tc>
                      <w:tcPr>
                        <w:tcW w:w="632" w:type="dxa"/>
                        <w:vAlign w:val="center"/>
                      </w:tcPr>
                      <w:p w:rsidR="008D5030" w:rsidRPr="009C78B7" w:rsidRDefault="008D5030" w:rsidP="004E64FD">
                        <w:pPr>
                          <w:rPr>
                            <w:sz w:val="22"/>
                            <w:szCs w:val="22"/>
                          </w:rPr>
                        </w:pPr>
                        <w:r w:rsidRPr="009C78B7">
                          <w:rPr>
                            <w:sz w:val="22"/>
                            <w:szCs w:val="22"/>
                          </w:rPr>
                          <w:t>14</w:t>
                        </w:r>
                      </w:p>
                    </w:tc>
                    <w:tc>
                      <w:tcPr>
                        <w:tcW w:w="1023" w:type="dxa"/>
                        <w:vAlign w:val="center"/>
                      </w:tcPr>
                      <w:p w:rsidR="008D5030" w:rsidRPr="009C78B7" w:rsidRDefault="008D5030" w:rsidP="004E64FD">
                        <w:pPr>
                          <w:rPr>
                            <w:sz w:val="22"/>
                            <w:szCs w:val="22"/>
                          </w:rPr>
                        </w:pPr>
                        <w:r w:rsidRPr="009C78B7">
                          <w:rPr>
                            <w:sz w:val="22"/>
                            <w:szCs w:val="22"/>
                          </w:rPr>
                          <w:t>Bold</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12</w:t>
                        </w:r>
                      </w:p>
                    </w:tc>
                    <w:tc>
                      <w:tcPr>
                        <w:tcW w:w="720" w:type="dxa"/>
                        <w:vAlign w:val="center"/>
                      </w:tcPr>
                      <w:p w:rsidR="008D5030" w:rsidRPr="009C78B7" w:rsidRDefault="008D5030" w:rsidP="004E64FD">
                        <w:pPr>
                          <w:rPr>
                            <w:sz w:val="22"/>
                            <w:szCs w:val="22"/>
                          </w:rPr>
                        </w:pPr>
                        <w:r w:rsidRPr="009C78B7">
                          <w:rPr>
                            <w:sz w:val="22"/>
                            <w:szCs w:val="22"/>
                          </w:rPr>
                          <w:t>12</w:t>
                        </w:r>
                      </w:p>
                    </w:tc>
                    <w:tc>
                      <w:tcPr>
                        <w:tcW w:w="2688" w:type="dxa"/>
                        <w:vAlign w:val="center"/>
                      </w:tcPr>
                      <w:p w:rsidR="008D5030" w:rsidRPr="009C78B7" w:rsidRDefault="008D5030" w:rsidP="004E64FD">
                        <w:pPr>
                          <w:rPr>
                            <w:sz w:val="22"/>
                            <w:szCs w:val="22"/>
                          </w:rPr>
                        </w:pPr>
                        <w:r w:rsidRPr="009C78B7">
                          <w:rPr>
                            <w:sz w:val="22"/>
                            <w:szCs w:val="22"/>
                          </w:rPr>
                          <w:t>Hanging = 0.63</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Figure / table explanation</w:t>
                        </w:r>
                      </w:p>
                    </w:tc>
                    <w:tc>
                      <w:tcPr>
                        <w:tcW w:w="632" w:type="dxa"/>
                        <w:vAlign w:val="center"/>
                      </w:tcPr>
                      <w:p w:rsidR="008D5030" w:rsidRPr="009C78B7" w:rsidRDefault="008D5030" w:rsidP="004E64FD">
                        <w:pPr>
                          <w:rPr>
                            <w:sz w:val="22"/>
                            <w:szCs w:val="22"/>
                          </w:rPr>
                        </w:pPr>
                        <w:r w:rsidRPr="009C78B7">
                          <w:rPr>
                            <w:sz w:val="22"/>
                            <w:szCs w:val="22"/>
                          </w:rPr>
                          <w:t>10</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Center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First word: bold</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Key words</w:t>
                        </w:r>
                      </w:p>
                    </w:tc>
                    <w:tc>
                      <w:tcPr>
                        <w:tcW w:w="632" w:type="dxa"/>
                        <w:vAlign w:val="center"/>
                      </w:tcPr>
                      <w:p w:rsidR="008D5030" w:rsidRPr="009C78B7" w:rsidRDefault="008D5030" w:rsidP="004E64FD">
                        <w:pPr>
                          <w:rPr>
                            <w:sz w:val="22"/>
                            <w:szCs w:val="22"/>
                          </w:rPr>
                        </w:pPr>
                        <w:r w:rsidRPr="009C78B7">
                          <w:rPr>
                            <w:sz w:val="22"/>
                            <w:szCs w:val="22"/>
                          </w:rPr>
                          <w:t>9</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3</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First word: bold</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Numbered list</w:t>
                        </w:r>
                      </w:p>
                    </w:tc>
                    <w:tc>
                      <w:tcPr>
                        <w:tcW w:w="632" w:type="dxa"/>
                        <w:vAlign w:val="center"/>
                      </w:tcPr>
                      <w:p w:rsidR="008D5030" w:rsidRPr="009C78B7" w:rsidRDefault="008D5030" w:rsidP="004E64FD">
                        <w:pPr>
                          <w:rPr>
                            <w:sz w:val="22"/>
                            <w:szCs w:val="22"/>
                          </w:rPr>
                        </w:pPr>
                        <w:r w:rsidRPr="009C78B7">
                          <w:rPr>
                            <w:sz w:val="22"/>
                            <w:szCs w:val="22"/>
                          </w:rPr>
                          <w:t>11</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Tab = 0.63</w:t>
                        </w:r>
                      </w:p>
                      <w:p w:rsidR="008D5030" w:rsidRPr="009C78B7" w:rsidRDefault="008D5030" w:rsidP="004E64FD">
                        <w:pPr>
                          <w:rPr>
                            <w:sz w:val="22"/>
                            <w:szCs w:val="22"/>
                          </w:rPr>
                        </w:pPr>
                        <w:r w:rsidRPr="009C78B7">
                          <w:rPr>
                            <w:sz w:val="22"/>
                            <w:szCs w:val="22"/>
                          </w:rPr>
                          <w:t>Numbered</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References</w:t>
                        </w:r>
                      </w:p>
                    </w:tc>
                    <w:tc>
                      <w:tcPr>
                        <w:tcW w:w="632" w:type="dxa"/>
                        <w:vAlign w:val="center"/>
                      </w:tcPr>
                      <w:p w:rsidR="008D5030" w:rsidRPr="009C78B7" w:rsidRDefault="008D5030" w:rsidP="004E64FD">
                        <w:pPr>
                          <w:rPr>
                            <w:sz w:val="22"/>
                            <w:szCs w:val="22"/>
                          </w:rPr>
                        </w:pPr>
                        <w:r w:rsidRPr="009C78B7">
                          <w:rPr>
                            <w:sz w:val="22"/>
                            <w:szCs w:val="22"/>
                          </w:rPr>
                          <w:t>11</w:t>
                        </w:r>
                      </w:p>
                    </w:tc>
                    <w:tc>
                      <w:tcPr>
                        <w:tcW w:w="1023" w:type="dxa"/>
                        <w:vAlign w:val="center"/>
                      </w:tcPr>
                      <w:p w:rsidR="008D5030" w:rsidRPr="009C78B7" w:rsidRDefault="008D5030" w:rsidP="004E64FD">
                        <w:pPr>
                          <w:rPr>
                            <w:sz w:val="22"/>
                            <w:szCs w:val="22"/>
                          </w:rPr>
                        </w:pPr>
                        <w:r w:rsidRPr="009C78B7">
                          <w:rPr>
                            <w:sz w:val="22"/>
                            <w:szCs w:val="22"/>
                          </w:rPr>
                          <w:t>Regular</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Numbered</w:t>
                        </w:r>
                        <w:r w:rsidR="007E5524">
                          <w:rPr>
                            <w:sz w:val="22"/>
                            <w:szCs w:val="22"/>
                          </w:rPr>
                          <w:t>, in strict alphabetical order</w:t>
                        </w:r>
                      </w:p>
                      <w:p w:rsidR="008D5030" w:rsidRPr="009C78B7" w:rsidRDefault="007E5524" w:rsidP="007E5524">
                        <w:pPr>
                          <w:rPr>
                            <w:sz w:val="22"/>
                            <w:szCs w:val="22"/>
                          </w:rPr>
                        </w:pPr>
                        <w:r>
                          <w:rPr>
                            <w:sz w:val="22"/>
                            <w:szCs w:val="22"/>
                          </w:rPr>
                          <w:t>See above</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Section</w:t>
                        </w:r>
                      </w:p>
                    </w:tc>
                    <w:tc>
                      <w:tcPr>
                        <w:tcW w:w="632" w:type="dxa"/>
                        <w:vAlign w:val="center"/>
                      </w:tcPr>
                      <w:p w:rsidR="008D5030" w:rsidRPr="009C78B7" w:rsidRDefault="008D5030" w:rsidP="004E64FD">
                        <w:pPr>
                          <w:rPr>
                            <w:sz w:val="22"/>
                            <w:szCs w:val="22"/>
                          </w:rPr>
                        </w:pPr>
                        <w:r w:rsidRPr="009C78B7">
                          <w:rPr>
                            <w:sz w:val="22"/>
                            <w:szCs w:val="22"/>
                          </w:rPr>
                          <w:t>12</w:t>
                        </w:r>
                      </w:p>
                    </w:tc>
                    <w:tc>
                      <w:tcPr>
                        <w:tcW w:w="1023" w:type="dxa"/>
                        <w:vAlign w:val="center"/>
                      </w:tcPr>
                      <w:p w:rsidR="008D5030" w:rsidRPr="009C78B7" w:rsidRDefault="008D5030" w:rsidP="004E64FD">
                        <w:pPr>
                          <w:rPr>
                            <w:sz w:val="22"/>
                            <w:szCs w:val="22"/>
                          </w:rPr>
                        </w:pPr>
                        <w:r w:rsidRPr="009C78B7">
                          <w:rPr>
                            <w:sz w:val="22"/>
                            <w:szCs w:val="22"/>
                          </w:rPr>
                          <w:t>Bold</w:t>
                        </w:r>
                      </w:p>
                    </w:tc>
                    <w:tc>
                      <w:tcPr>
                        <w:tcW w:w="1260" w:type="dxa"/>
                        <w:vAlign w:val="center"/>
                      </w:tcPr>
                      <w:p w:rsidR="008D5030" w:rsidRPr="009C78B7" w:rsidRDefault="008D5030" w:rsidP="004E64FD">
                        <w:pPr>
                          <w:rPr>
                            <w:sz w:val="22"/>
                            <w:szCs w:val="22"/>
                          </w:rPr>
                        </w:pPr>
                        <w:r w:rsidRPr="009C78B7">
                          <w:rPr>
                            <w:sz w:val="22"/>
                            <w:szCs w:val="22"/>
                          </w:rPr>
                          <w:t>Justified</w:t>
                        </w:r>
                      </w:p>
                    </w:tc>
                    <w:tc>
                      <w:tcPr>
                        <w:tcW w:w="900" w:type="dxa"/>
                        <w:vAlign w:val="center"/>
                      </w:tcPr>
                      <w:p w:rsidR="008D5030" w:rsidRPr="009C78B7" w:rsidRDefault="008D5030" w:rsidP="004E64FD">
                        <w:pPr>
                          <w:rPr>
                            <w:sz w:val="22"/>
                            <w:szCs w:val="22"/>
                          </w:rPr>
                        </w:pPr>
                        <w:r w:rsidRPr="009C78B7">
                          <w:rPr>
                            <w:sz w:val="22"/>
                            <w:szCs w:val="22"/>
                          </w:rPr>
                          <w:t>6</w:t>
                        </w:r>
                      </w:p>
                    </w:tc>
                    <w:tc>
                      <w:tcPr>
                        <w:tcW w:w="720" w:type="dxa"/>
                        <w:vAlign w:val="center"/>
                      </w:tcPr>
                      <w:p w:rsidR="008D5030" w:rsidRPr="009C78B7" w:rsidRDefault="008D5030" w:rsidP="004E64FD">
                        <w:pPr>
                          <w:rPr>
                            <w:sz w:val="22"/>
                            <w:szCs w:val="22"/>
                          </w:rPr>
                        </w:pPr>
                        <w:r w:rsidRPr="009C78B7">
                          <w:rPr>
                            <w:sz w:val="22"/>
                            <w:szCs w:val="22"/>
                          </w:rPr>
                          <w:t>6</w:t>
                        </w:r>
                      </w:p>
                    </w:tc>
                    <w:tc>
                      <w:tcPr>
                        <w:tcW w:w="2688" w:type="dxa"/>
                        <w:vAlign w:val="center"/>
                      </w:tcPr>
                      <w:p w:rsidR="008D5030" w:rsidRPr="009C78B7" w:rsidRDefault="008D5030" w:rsidP="004E64FD">
                        <w:pPr>
                          <w:rPr>
                            <w:sz w:val="22"/>
                            <w:szCs w:val="22"/>
                          </w:rPr>
                        </w:pPr>
                        <w:r w:rsidRPr="009C78B7">
                          <w:rPr>
                            <w:sz w:val="22"/>
                            <w:szCs w:val="22"/>
                          </w:rPr>
                          <w:t>Hanging = 0.63</w:t>
                        </w:r>
                      </w:p>
                    </w:tc>
                  </w:tr>
                  <w:tr w:rsidR="008D5030" w:rsidRPr="009C78B7" w:rsidTr="008D5030">
                    <w:tc>
                      <w:tcPr>
                        <w:tcW w:w="1494" w:type="dxa"/>
                        <w:vAlign w:val="center"/>
                      </w:tcPr>
                      <w:p w:rsidR="008D5030" w:rsidRPr="009C78B7" w:rsidRDefault="008D5030" w:rsidP="004E64FD">
                        <w:pPr>
                          <w:rPr>
                            <w:sz w:val="22"/>
                            <w:szCs w:val="22"/>
                          </w:rPr>
                        </w:pPr>
                        <w:r w:rsidRPr="009C78B7">
                          <w:rPr>
                            <w:sz w:val="22"/>
                            <w:szCs w:val="22"/>
                          </w:rPr>
                          <w:t>Title</w:t>
                        </w:r>
                      </w:p>
                    </w:tc>
                    <w:tc>
                      <w:tcPr>
                        <w:tcW w:w="632" w:type="dxa"/>
                        <w:vAlign w:val="center"/>
                      </w:tcPr>
                      <w:p w:rsidR="008D5030" w:rsidRPr="009C78B7" w:rsidRDefault="008D5030" w:rsidP="004E64FD">
                        <w:pPr>
                          <w:rPr>
                            <w:sz w:val="22"/>
                            <w:szCs w:val="22"/>
                          </w:rPr>
                        </w:pPr>
                        <w:r w:rsidRPr="009C78B7">
                          <w:rPr>
                            <w:sz w:val="22"/>
                            <w:szCs w:val="22"/>
                          </w:rPr>
                          <w:t>18</w:t>
                        </w:r>
                      </w:p>
                    </w:tc>
                    <w:tc>
                      <w:tcPr>
                        <w:tcW w:w="1023" w:type="dxa"/>
                        <w:vAlign w:val="center"/>
                      </w:tcPr>
                      <w:p w:rsidR="008D5030" w:rsidRPr="009C78B7" w:rsidRDefault="008D5030" w:rsidP="004E64FD">
                        <w:pPr>
                          <w:rPr>
                            <w:sz w:val="22"/>
                            <w:szCs w:val="22"/>
                          </w:rPr>
                        </w:pPr>
                        <w:r w:rsidRPr="009C78B7">
                          <w:rPr>
                            <w:sz w:val="22"/>
                            <w:szCs w:val="22"/>
                          </w:rPr>
                          <w:t>Bold</w:t>
                        </w:r>
                      </w:p>
                    </w:tc>
                    <w:tc>
                      <w:tcPr>
                        <w:tcW w:w="1260" w:type="dxa"/>
                        <w:vAlign w:val="center"/>
                      </w:tcPr>
                      <w:p w:rsidR="008D5030" w:rsidRPr="009C78B7" w:rsidRDefault="008D5030" w:rsidP="004E64FD">
                        <w:pPr>
                          <w:rPr>
                            <w:sz w:val="22"/>
                            <w:szCs w:val="22"/>
                          </w:rPr>
                        </w:pPr>
                        <w:r w:rsidRPr="009C78B7">
                          <w:rPr>
                            <w:sz w:val="22"/>
                            <w:szCs w:val="22"/>
                          </w:rPr>
                          <w:t>Centered</w:t>
                        </w:r>
                      </w:p>
                    </w:tc>
                    <w:tc>
                      <w:tcPr>
                        <w:tcW w:w="900" w:type="dxa"/>
                        <w:vAlign w:val="center"/>
                      </w:tcPr>
                      <w:p w:rsidR="008D5030" w:rsidRPr="009C78B7" w:rsidRDefault="008D5030" w:rsidP="004E64FD">
                        <w:pPr>
                          <w:rPr>
                            <w:sz w:val="22"/>
                            <w:szCs w:val="22"/>
                          </w:rPr>
                        </w:pPr>
                        <w:r w:rsidRPr="009C78B7">
                          <w:rPr>
                            <w:sz w:val="22"/>
                            <w:szCs w:val="22"/>
                          </w:rPr>
                          <w:t>0</w:t>
                        </w:r>
                      </w:p>
                    </w:tc>
                    <w:tc>
                      <w:tcPr>
                        <w:tcW w:w="720" w:type="dxa"/>
                        <w:vAlign w:val="center"/>
                      </w:tcPr>
                      <w:p w:rsidR="008D5030" w:rsidRPr="009C78B7" w:rsidRDefault="008D5030" w:rsidP="004E64FD">
                        <w:pPr>
                          <w:rPr>
                            <w:sz w:val="22"/>
                            <w:szCs w:val="22"/>
                          </w:rPr>
                        </w:pPr>
                        <w:r w:rsidRPr="009C78B7">
                          <w:rPr>
                            <w:sz w:val="22"/>
                            <w:szCs w:val="22"/>
                          </w:rPr>
                          <w:t>12</w:t>
                        </w:r>
                      </w:p>
                    </w:tc>
                    <w:tc>
                      <w:tcPr>
                        <w:tcW w:w="2688" w:type="dxa"/>
                        <w:vAlign w:val="center"/>
                      </w:tcPr>
                      <w:p w:rsidR="008D5030" w:rsidRPr="009C78B7" w:rsidRDefault="008D5030" w:rsidP="004E64FD">
                        <w:pPr>
                          <w:rPr>
                            <w:sz w:val="22"/>
                            <w:szCs w:val="22"/>
                          </w:rPr>
                        </w:pPr>
                      </w:p>
                    </w:tc>
                  </w:tr>
                </w:tbl>
                <w:p w:rsidR="00655947" w:rsidRDefault="00655947"/>
                <w:p w:rsidR="008D5030" w:rsidRDefault="008D5030"/>
              </w:txbxContent>
            </v:textbox>
          </v:shape>
        </w:pict>
      </w: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710F2B">
      <w:pPr>
        <w:pStyle w:val="Body"/>
      </w:pPr>
    </w:p>
    <w:p w:rsidR="005B0E38" w:rsidRDefault="005B0E38" w:rsidP="00655947">
      <w:pPr>
        <w:pStyle w:val="Body"/>
        <w:jc w:val="center"/>
      </w:pPr>
    </w:p>
    <w:sectPr w:rsidR="005B0E38" w:rsidSect="009E31F1">
      <w:headerReference w:type="even" r:id="rId14"/>
      <w:headerReference w:type="default" r:id="rId15"/>
      <w:footerReference w:type="even" r:id="rId16"/>
      <w:footerReference w:type="default" r:id="rId17"/>
      <w:headerReference w:type="first" r:id="rId18"/>
      <w:footerReference w:type="first" r:id="rId19"/>
      <w:type w:val="continuous"/>
      <w:pgSz w:w="11907" w:h="16840" w:code="9"/>
      <w:pgMar w:top="1247" w:right="1531" w:bottom="1134" w:left="1531" w:header="794" w:footer="794" w:gutter="0"/>
      <w:cols w:num="2" w:space="397"/>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054E3" w:rsidRDefault="004054E3">
      <w:r>
        <w:separator/>
      </w:r>
    </w:p>
  </w:endnote>
  <w:endnote w:type="continuationSeparator" w:id="1">
    <w:p w:rsidR="004054E3" w:rsidRDefault="004054E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60405020304"/>
    <w:charset w:val="00"/>
    <w:family w:val="roman"/>
    <w:pitch w:val="variable"/>
    <w:sig w:usb0="00000007" w:usb1="00000000" w:usb2="00000000" w:usb3="00000000" w:csb0="00000093"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BoldMT">
    <w:altName w:val="Times New Roman"/>
    <w:panose1 w:val="00000000000000000000"/>
    <w:charset w:val="EE"/>
    <w:family w:val="auto"/>
    <w:notTrueType/>
    <w:pitch w:val="default"/>
    <w:sig w:usb0="00000005" w:usb1="08070000" w:usb2="00000010" w:usb3="00000000" w:csb0="00020002"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6895" w:rsidRPr="00086895" w:rsidRDefault="00086895" w:rsidP="00086895">
    <w:pPr>
      <w:spacing w:after="360"/>
      <w:rPr>
        <w:sz w:val="18"/>
        <w:szCs w:val="18"/>
      </w:rPr>
    </w:pPr>
    <w:r w:rsidRPr="00F757FD">
      <w:rPr>
        <w:sz w:val="18"/>
        <w:szCs w:val="18"/>
      </w:rPr>
      <w:t xml:space="preserve">ICI </w:t>
    </w:r>
    <w:r w:rsidR="00F26E6D">
      <w:rPr>
        <w:sz w:val="18"/>
        <w:szCs w:val="18"/>
      </w:rPr>
      <w:t xml:space="preserve">Bucharest © Copyright 2012-2017. </w:t>
    </w:r>
    <w:r w:rsidRPr="00F757FD">
      <w:rPr>
        <w:sz w:val="18"/>
        <w:szCs w:val="18"/>
      </w:rPr>
      <w:t xml:space="preserve"> All </w:t>
    </w:r>
    <w:r>
      <w:rPr>
        <w:sz w:val="18"/>
        <w:szCs w:val="18"/>
      </w:rPr>
      <w:t>r</w:t>
    </w:r>
    <w:r w:rsidRPr="00F757FD">
      <w:rPr>
        <w:sz w:val="18"/>
        <w:szCs w:val="18"/>
      </w:rPr>
      <w:t xml:space="preserve">ights </w:t>
    </w:r>
    <w:r>
      <w:rPr>
        <w:sz w:val="18"/>
        <w:szCs w:val="18"/>
      </w:rPr>
      <w:t>r</w:t>
    </w:r>
    <w:r w:rsidRPr="00F757FD">
      <w:rPr>
        <w:sz w:val="18"/>
        <w:szCs w:val="18"/>
      </w:rPr>
      <w:t xml:space="preserve">eserved </w:t>
    </w:r>
    <w:r>
      <w:rPr>
        <w:sz w:val="18"/>
        <w:szCs w:val="18"/>
      </w:rPr>
      <w:tab/>
    </w:r>
    <w:r>
      <w:rPr>
        <w:sz w:val="18"/>
        <w:szCs w:val="18"/>
      </w:rPr>
      <w:tab/>
    </w:r>
    <w:r>
      <w:rPr>
        <w:sz w:val="18"/>
        <w:szCs w:val="18"/>
      </w:rPr>
      <w:tab/>
    </w:r>
    <w:r>
      <w:rPr>
        <w:sz w:val="18"/>
        <w:szCs w:val="18"/>
      </w:rPr>
      <w:tab/>
      <w:t>http://www.sic.ici.ro</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6895" w:rsidRPr="00086895" w:rsidRDefault="00086895" w:rsidP="00086895">
    <w:pPr>
      <w:spacing w:after="360"/>
      <w:rPr>
        <w:sz w:val="18"/>
        <w:szCs w:val="18"/>
      </w:rPr>
    </w:pPr>
    <w:r>
      <w:rPr>
        <w:sz w:val="18"/>
        <w:szCs w:val="18"/>
      </w:rPr>
      <w:t xml:space="preserve">    http://www.sic.ici.ro</w:t>
    </w:r>
    <w:r w:rsidRPr="00F757FD">
      <w:rPr>
        <w:sz w:val="18"/>
        <w:szCs w:val="18"/>
      </w:rPr>
      <w:t xml:space="preserve"> </w:t>
    </w:r>
    <w:r>
      <w:rPr>
        <w:sz w:val="18"/>
        <w:szCs w:val="18"/>
      </w:rPr>
      <w:t xml:space="preserve">         </w:t>
    </w:r>
    <w:r>
      <w:rPr>
        <w:sz w:val="18"/>
        <w:szCs w:val="18"/>
      </w:rPr>
      <w:tab/>
    </w:r>
    <w:r>
      <w:rPr>
        <w:sz w:val="18"/>
        <w:szCs w:val="18"/>
      </w:rPr>
      <w:tab/>
    </w:r>
    <w:r>
      <w:rPr>
        <w:sz w:val="18"/>
        <w:szCs w:val="18"/>
      </w:rPr>
      <w:tab/>
    </w:r>
    <w:r>
      <w:rPr>
        <w:sz w:val="18"/>
        <w:szCs w:val="18"/>
      </w:rPr>
      <w:tab/>
      <w:t xml:space="preserve"> </w:t>
    </w:r>
    <w:r w:rsidRPr="00F757FD">
      <w:rPr>
        <w:sz w:val="18"/>
        <w:szCs w:val="18"/>
      </w:rPr>
      <w:t>ICI Buchar</w:t>
    </w:r>
    <w:r>
      <w:rPr>
        <w:sz w:val="18"/>
        <w:szCs w:val="18"/>
      </w:rPr>
      <w:t>est © Copyright 2012-2017</w:t>
    </w:r>
    <w:r w:rsidR="00F26E6D">
      <w:rPr>
        <w:sz w:val="18"/>
        <w:szCs w:val="18"/>
      </w:rPr>
      <w:t>.</w:t>
    </w:r>
    <w:r>
      <w:rPr>
        <w:sz w:val="18"/>
        <w:szCs w:val="18"/>
      </w:rPr>
      <w:t xml:space="preserve"> All r</w:t>
    </w:r>
    <w:r w:rsidRPr="00F757FD">
      <w:rPr>
        <w:sz w:val="18"/>
        <w:szCs w:val="18"/>
      </w:rPr>
      <w:t xml:space="preserve">ights </w:t>
    </w:r>
    <w:r>
      <w:rPr>
        <w:sz w:val="18"/>
        <w:szCs w:val="18"/>
      </w:rPr>
      <w:t>r</w:t>
    </w:r>
    <w:r w:rsidRPr="00F757FD">
      <w:rPr>
        <w:sz w:val="18"/>
        <w:szCs w:val="18"/>
      </w:rPr>
      <w:t xml:space="preserve">eserved </w:t>
    </w:r>
    <w:r>
      <w:rPr>
        <w:sz w:val="18"/>
        <w:szCs w:val="18"/>
      </w:rPr>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CA3" w:rsidRPr="00F757FD" w:rsidRDefault="006F07D2" w:rsidP="00B758AC">
    <w:pPr>
      <w:spacing w:after="360"/>
      <w:rPr>
        <w:sz w:val="18"/>
        <w:szCs w:val="18"/>
      </w:rPr>
    </w:pPr>
    <w:r w:rsidRPr="00F757FD">
      <w:rPr>
        <w:sz w:val="18"/>
        <w:szCs w:val="18"/>
      </w:rPr>
      <w:t>ICI Bucharest © Copyright 2012-2017</w:t>
    </w:r>
    <w:r w:rsidR="00FB46FF">
      <w:rPr>
        <w:sz w:val="18"/>
        <w:szCs w:val="18"/>
      </w:rPr>
      <w:t xml:space="preserve">. </w:t>
    </w:r>
    <w:r w:rsidRPr="00F757FD">
      <w:rPr>
        <w:sz w:val="18"/>
        <w:szCs w:val="18"/>
      </w:rPr>
      <w:t xml:space="preserve"> All </w:t>
    </w:r>
    <w:r w:rsidR="00086895">
      <w:rPr>
        <w:sz w:val="18"/>
        <w:szCs w:val="18"/>
      </w:rPr>
      <w:t>r</w:t>
    </w:r>
    <w:r w:rsidRPr="00F757FD">
      <w:rPr>
        <w:sz w:val="18"/>
        <w:szCs w:val="18"/>
      </w:rPr>
      <w:t xml:space="preserve">ights </w:t>
    </w:r>
    <w:r w:rsidR="00086895">
      <w:rPr>
        <w:sz w:val="18"/>
        <w:szCs w:val="18"/>
      </w:rPr>
      <w:t>r</w:t>
    </w:r>
    <w:r w:rsidRPr="00F757FD">
      <w:rPr>
        <w:sz w:val="18"/>
        <w:szCs w:val="18"/>
      </w:rPr>
      <w:t>eserved</w:t>
    </w:r>
    <w:r w:rsidR="007A31F9" w:rsidRPr="00F757FD">
      <w:rPr>
        <w:sz w:val="18"/>
        <w:szCs w:val="18"/>
      </w:rPr>
      <w:t xml:space="preserve"> </w:t>
    </w:r>
    <w:r w:rsidR="003C62C7">
      <w:rPr>
        <w:sz w:val="18"/>
        <w:szCs w:val="18"/>
      </w:rPr>
      <w:tab/>
    </w:r>
    <w:r w:rsidR="003C62C7">
      <w:rPr>
        <w:sz w:val="18"/>
        <w:szCs w:val="18"/>
      </w:rPr>
      <w:tab/>
    </w:r>
    <w:r w:rsidR="003C62C7">
      <w:rPr>
        <w:sz w:val="18"/>
        <w:szCs w:val="18"/>
      </w:rPr>
      <w:tab/>
    </w:r>
    <w:r w:rsidR="003C62C7">
      <w:rPr>
        <w:sz w:val="18"/>
        <w:szCs w:val="18"/>
      </w:rPr>
      <w:tab/>
      <w:t>http://www.sic.ici.ro</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054E3" w:rsidRDefault="004054E3">
      <w:r>
        <w:separator/>
      </w:r>
    </w:p>
  </w:footnote>
  <w:footnote w:type="continuationSeparator" w:id="1">
    <w:p w:rsidR="004054E3" w:rsidRDefault="004054E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CA3" w:rsidRPr="00201B38" w:rsidRDefault="00BC58CE" w:rsidP="005A0531">
    <w:pPr>
      <w:framePr w:wrap="around" w:vAnchor="text" w:hAnchor="page" w:x="1561" w:y="186"/>
      <w:rPr>
        <w:rFonts w:ascii="Verdana" w:hAnsi="Verdana"/>
        <w:b/>
        <w:sz w:val="20"/>
        <w:szCs w:val="20"/>
      </w:rPr>
    </w:pPr>
    <w:r w:rsidRPr="00AE60AF">
      <w:rPr>
        <w:b/>
        <w:sz w:val="20"/>
        <w:szCs w:val="20"/>
      </w:rPr>
      <w:fldChar w:fldCharType="begin"/>
    </w:r>
    <w:r w:rsidR="00904CA3" w:rsidRPr="00AE60AF">
      <w:rPr>
        <w:b/>
        <w:sz w:val="20"/>
        <w:szCs w:val="20"/>
      </w:rPr>
      <w:instrText xml:space="preserve">PAGE  </w:instrText>
    </w:r>
    <w:r w:rsidRPr="00AE60AF">
      <w:rPr>
        <w:b/>
        <w:sz w:val="20"/>
        <w:szCs w:val="20"/>
      </w:rPr>
      <w:fldChar w:fldCharType="separate"/>
    </w:r>
    <w:r w:rsidR="00F0139D">
      <w:rPr>
        <w:b/>
        <w:noProof/>
        <w:sz w:val="20"/>
        <w:szCs w:val="20"/>
      </w:rPr>
      <w:t>2</w:t>
    </w:r>
    <w:r w:rsidRPr="00AE60AF">
      <w:rPr>
        <w:b/>
        <w:sz w:val="20"/>
        <w:szCs w:val="20"/>
      </w:rPr>
      <w:fldChar w:fldCharType="end"/>
    </w:r>
  </w:p>
  <w:p w:rsidR="006D2AD5" w:rsidRDefault="006D2AD5" w:rsidP="005A0531">
    <w:pPr>
      <w:pBdr>
        <w:bottom w:val="single" w:sz="4" w:space="2" w:color="auto"/>
      </w:pBdr>
      <w:tabs>
        <w:tab w:val="left" w:pos="1622"/>
      </w:tabs>
      <w:jc w:val="center"/>
      <w:rPr>
        <w:rFonts w:ascii="Verdana" w:hAnsi="Verdana"/>
        <w:sz w:val="18"/>
        <w:szCs w:val="18"/>
      </w:rPr>
    </w:pPr>
  </w:p>
  <w:p w:rsidR="00904CA3" w:rsidRPr="00CC5A5C" w:rsidRDefault="004B3024" w:rsidP="004B3024">
    <w:pPr>
      <w:pBdr>
        <w:bottom w:val="single" w:sz="4" w:space="2" w:color="auto"/>
      </w:pBdr>
      <w:tabs>
        <w:tab w:val="left" w:pos="1622"/>
      </w:tabs>
      <w:jc w:val="center"/>
      <w:rPr>
        <w:sz w:val="18"/>
        <w:szCs w:val="18"/>
        <w:lang w:val="fr-FR"/>
      </w:rPr>
    </w:pPr>
    <w:r w:rsidRPr="00CC5A5C">
      <w:rPr>
        <w:rStyle w:val="Strong"/>
        <w:b w:val="0"/>
        <w:sz w:val="18"/>
        <w:szCs w:val="18"/>
      </w:rPr>
      <w:t>Wang, H., Li, S., Tian, Y. &amp; Aitouche, A.</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B3B" w:rsidRPr="00201B38" w:rsidRDefault="00BC58CE" w:rsidP="00FA1B3B">
    <w:pPr>
      <w:framePr w:wrap="around" w:vAnchor="text" w:hAnchor="page" w:x="10306" w:y="114"/>
      <w:spacing w:before="20"/>
      <w:rPr>
        <w:rFonts w:ascii="Verdana" w:hAnsi="Verdana"/>
        <w:b/>
        <w:sz w:val="20"/>
        <w:szCs w:val="20"/>
      </w:rPr>
    </w:pPr>
    <w:r w:rsidRPr="00AE60AF">
      <w:rPr>
        <w:b/>
        <w:sz w:val="20"/>
        <w:szCs w:val="20"/>
      </w:rPr>
      <w:fldChar w:fldCharType="begin"/>
    </w:r>
    <w:r w:rsidR="00FA1B3B" w:rsidRPr="00AE60AF">
      <w:rPr>
        <w:b/>
        <w:sz w:val="20"/>
        <w:szCs w:val="20"/>
      </w:rPr>
      <w:instrText xml:space="preserve">PAGE  </w:instrText>
    </w:r>
    <w:r w:rsidRPr="00AE60AF">
      <w:rPr>
        <w:b/>
        <w:sz w:val="20"/>
        <w:szCs w:val="20"/>
      </w:rPr>
      <w:fldChar w:fldCharType="separate"/>
    </w:r>
    <w:r w:rsidR="00F0139D">
      <w:rPr>
        <w:b/>
        <w:noProof/>
        <w:sz w:val="20"/>
        <w:szCs w:val="20"/>
      </w:rPr>
      <w:t>3</w:t>
    </w:r>
    <w:r w:rsidRPr="00AE60AF">
      <w:rPr>
        <w:b/>
        <w:sz w:val="20"/>
        <w:szCs w:val="20"/>
      </w:rPr>
      <w:fldChar w:fldCharType="end"/>
    </w:r>
  </w:p>
  <w:p w:rsidR="00F757FD" w:rsidRDefault="00F757FD" w:rsidP="00FA1B3B">
    <w:pPr>
      <w:pBdr>
        <w:bottom w:val="single" w:sz="4" w:space="1" w:color="auto"/>
      </w:pBdr>
      <w:tabs>
        <w:tab w:val="left" w:pos="1622"/>
      </w:tabs>
      <w:rPr>
        <w:rFonts w:ascii="Verdana" w:hAnsi="Verdana"/>
        <w:b/>
        <w:sz w:val="18"/>
        <w:szCs w:val="18"/>
      </w:rPr>
    </w:pPr>
  </w:p>
  <w:p w:rsidR="00FA1B3B" w:rsidRPr="004B3024" w:rsidRDefault="004B3024" w:rsidP="004B3024">
    <w:pPr>
      <w:pStyle w:val="Header"/>
      <w:pBdr>
        <w:bottom w:val="single" w:sz="4" w:space="1" w:color="auto"/>
      </w:pBdr>
      <w:tabs>
        <w:tab w:val="clear" w:pos="4320"/>
        <w:tab w:val="clear" w:pos="8640"/>
        <w:tab w:val="left" w:pos="5592"/>
      </w:tabs>
      <w:jc w:val="center"/>
      <w:rPr>
        <w:sz w:val="18"/>
        <w:szCs w:val="18"/>
      </w:rPr>
    </w:pPr>
    <w:r w:rsidRPr="004B3024">
      <w:rPr>
        <w:rStyle w:val="Strong"/>
        <w:b w:val="0"/>
        <w:sz w:val="18"/>
        <w:szCs w:val="18"/>
      </w:rPr>
      <w:t>Intelligent Proportional Differential Neural Network Control for</w:t>
    </w:r>
    <w:r w:rsidRPr="004B3024">
      <w:rPr>
        <w:b/>
        <w:sz w:val="18"/>
        <w:szCs w:val="18"/>
      </w:rPr>
      <w:t xml:space="preserve"> </w:t>
    </w:r>
    <w:r w:rsidRPr="004B3024">
      <w:rPr>
        <w:rStyle w:val="Strong"/>
        <w:b w:val="0"/>
        <w:sz w:val="18"/>
        <w:szCs w:val="18"/>
      </w:rPr>
      <w:t>Unknown Nonlinear System</w:t>
    </w:r>
  </w:p>
  <w:p w:rsidR="00FA1B3B" w:rsidRDefault="00FA1B3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CA3" w:rsidRPr="00201B38" w:rsidRDefault="00BC58CE" w:rsidP="005A0531">
    <w:pPr>
      <w:framePr w:wrap="around" w:vAnchor="text" w:hAnchor="page" w:x="10291" w:y="4"/>
      <w:rPr>
        <w:rFonts w:ascii="Verdana" w:hAnsi="Verdana"/>
        <w:b/>
        <w:sz w:val="18"/>
        <w:szCs w:val="18"/>
      </w:rPr>
    </w:pPr>
    <w:r w:rsidRPr="00201B38">
      <w:rPr>
        <w:rFonts w:ascii="Verdana" w:hAnsi="Verdana"/>
        <w:b/>
        <w:sz w:val="18"/>
        <w:szCs w:val="18"/>
      </w:rPr>
      <w:fldChar w:fldCharType="begin"/>
    </w:r>
    <w:r w:rsidR="00904CA3" w:rsidRPr="00201B38">
      <w:rPr>
        <w:rFonts w:ascii="Verdana" w:hAnsi="Verdana"/>
        <w:b/>
        <w:sz w:val="18"/>
        <w:szCs w:val="18"/>
      </w:rPr>
      <w:instrText xml:space="preserve">PAGE  </w:instrText>
    </w:r>
    <w:r w:rsidRPr="00201B38">
      <w:rPr>
        <w:rFonts w:ascii="Verdana" w:hAnsi="Verdana"/>
        <w:b/>
        <w:sz w:val="18"/>
        <w:szCs w:val="18"/>
      </w:rPr>
      <w:fldChar w:fldCharType="separate"/>
    </w:r>
    <w:r w:rsidR="00F0139D">
      <w:rPr>
        <w:rFonts w:ascii="Verdana" w:hAnsi="Verdana"/>
        <w:b/>
        <w:noProof/>
        <w:sz w:val="18"/>
        <w:szCs w:val="18"/>
      </w:rPr>
      <w:t>1</w:t>
    </w:r>
    <w:r w:rsidRPr="00201B38">
      <w:rPr>
        <w:rFonts w:ascii="Verdana" w:hAnsi="Verdana"/>
        <w:b/>
        <w:sz w:val="18"/>
        <w:szCs w:val="18"/>
      </w:rPr>
      <w:fldChar w:fldCharType="end"/>
    </w:r>
  </w:p>
  <w:p w:rsidR="007A1699" w:rsidRPr="00F757FD" w:rsidRDefault="00904CA3" w:rsidP="00086895">
    <w:pPr>
      <w:rPr>
        <w:sz w:val="18"/>
        <w:szCs w:val="18"/>
      </w:rPr>
    </w:pPr>
    <w:r w:rsidRPr="00F757FD">
      <w:rPr>
        <w:sz w:val="18"/>
        <w:szCs w:val="18"/>
      </w:rPr>
      <w:t xml:space="preserve">Studies in Informatics and Control, </w:t>
    </w:r>
    <w:r w:rsidR="00F757FD">
      <w:rPr>
        <w:sz w:val="18"/>
        <w:szCs w:val="18"/>
      </w:rPr>
      <w:t>xx</w:t>
    </w:r>
    <w:r w:rsidR="007A1699" w:rsidRPr="00F757FD">
      <w:rPr>
        <w:sz w:val="18"/>
        <w:szCs w:val="18"/>
      </w:rPr>
      <w:t>(</w:t>
    </w:r>
    <w:r w:rsidR="00F757FD">
      <w:rPr>
        <w:sz w:val="18"/>
        <w:szCs w:val="18"/>
      </w:rPr>
      <w:t>x</w:t>
    </w:r>
    <w:r w:rsidR="007A1699" w:rsidRPr="00F757FD">
      <w:rPr>
        <w:sz w:val="18"/>
        <w:szCs w:val="18"/>
      </w:rPr>
      <w:t xml:space="preserve">) 1-3, </w:t>
    </w:r>
    <w:r w:rsidR="00F757FD">
      <w:rPr>
        <w:sz w:val="18"/>
        <w:szCs w:val="18"/>
      </w:rPr>
      <w:t>Month Year</w:t>
    </w:r>
    <w:r w:rsidR="007A1699" w:rsidRPr="00F757FD">
      <w:rPr>
        <w:sz w:val="18"/>
        <w:szCs w:val="18"/>
      </w:rPr>
      <w:tab/>
    </w:r>
    <w:r w:rsidR="00F757FD">
      <w:rPr>
        <w:sz w:val="18"/>
        <w:szCs w:val="18"/>
      </w:rPr>
      <w:t xml:space="preserve">                              </w:t>
    </w:r>
    <w:r w:rsidR="007A1699" w:rsidRPr="00F757FD">
      <w:rPr>
        <w:sz w:val="18"/>
        <w:szCs w:val="18"/>
      </w:rPr>
      <w:t xml:space="preserve">ISSN: 1220-1766 </w:t>
    </w:r>
    <w:r w:rsidR="00F757FD">
      <w:rPr>
        <w:sz w:val="18"/>
        <w:szCs w:val="18"/>
      </w:rPr>
      <w:t xml:space="preserve">   </w:t>
    </w:r>
    <w:r w:rsidR="007A1699" w:rsidRPr="00F757FD">
      <w:rPr>
        <w:sz w:val="18"/>
        <w:szCs w:val="18"/>
      </w:rPr>
      <w:t>eISSN: 1841-429</w:t>
    </w:r>
    <w:r w:rsidR="007E5524">
      <w:rPr>
        <w:sz w:val="18"/>
        <w:szCs w:val="18"/>
      </w:rPr>
      <w:t>X</w:t>
    </w:r>
  </w:p>
  <w:p w:rsidR="00B67931" w:rsidRPr="00F757FD" w:rsidRDefault="006D1331" w:rsidP="00086895">
    <w:pPr>
      <w:pBdr>
        <w:bottom w:val="single" w:sz="4" w:space="1" w:color="auto"/>
      </w:pBdr>
      <w:tabs>
        <w:tab w:val="left" w:pos="6118"/>
      </w:tabs>
      <w:rPr>
        <w:b/>
        <w:sz w:val="18"/>
        <w:szCs w:val="18"/>
      </w:rPr>
    </w:pPr>
    <w:r w:rsidRPr="00F757FD">
      <w:rPr>
        <w:sz w:val="18"/>
        <w:szCs w:val="18"/>
        <w:bdr w:val="none" w:sz="0" w:space="0" w:color="auto" w:frame="1"/>
        <w:shd w:val="clear" w:color="auto" w:fill="FFFFFF"/>
      </w:rPr>
      <w:t>https://doi.org/10.24846/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2FAF2F4"/>
    <w:lvl w:ilvl="0">
      <w:start w:val="1"/>
      <w:numFmt w:val="decimal"/>
      <w:lvlText w:val="%1."/>
      <w:lvlJc w:val="left"/>
      <w:pPr>
        <w:tabs>
          <w:tab w:val="num" w:pos="1492"/>
        </w:tabs>
        <w:ind w:left="1492" w:hanging="360"/>
      </w:pPr>
    </w:lvl>
  </w:abstractNum>
  <w:abstractNum w:abstractNumId="1">
    <w:nsid w:val="FFFFFF7D"/>
    <w:multiLevelType w:val="singleLevel"/>
    <w:tmpl w:val="21F4E97A"/>
    <w:lvl w:ilvl="0">
      <w:start w:val="1"/>
      <w:numFmt w:val="decimal"/>
      <w:lvlText w:val="%1."/>
      <w:lvlJc w:val="left"/>
      <w:pPr>
        <w:tabs>
          <w:tab w:val="num" w:pos="1209"/>
        </w:tabs>
        <w:ind w:left="1209" w:hanging="360"/>
      </w:pPr>
    </w:lvl>
  </w:abstractNum>
  <w:abstractNum w:abstractNumId="2">
    <w:nsid w:val="FFFFFF7E"/>
    <w:multiLevelType w:val="singleLevel"/>
    <w:tmpl w:val="A4F83110"/>
    <w:lvl w:ilvl="0">
      <w:start w:val="1"/>
      <w:numFmt w:val="decimal"/>
      <w:lvlText w:val="%1."/>
      <w:lvlJc w:val="left"/>
      <w:pPr>
        <w:tabs>
          <w:tab w:val="num" w:pos="926"/>
        </w:tabs>
        <w:ind w:left="926" w:hanging="360"/>
      </w:pPr>
    </w:lvl>
  </w:abstractNum>
  <w:abstractNum w:abstractNumId="3">
    <w:nsid w:val="FFFFFF7F"/>
    <w:multiLevelType w:val="singleLevel"/>
    <w:tmpl w:val="58D2DD16"/>
    <w:lvl w:ilvl="0">
      <w:start w:val="1"/>
      <w:numFmt w:val="decimal"/>
      <w:lvlText w:val="%1."/>
      <w:lvlJc w:val="left"/>
      <w:pPr>
        <w:tabs>
          <w:tab w:val="num" w:pos="643"/>
        </w:tabs>
        <w:ind w:left="643" w:hanging="360"/>
      </w:pPr>
    </w:lvl>
  </w:abstractNum>
  <w:abstractNum w:abstractNumId="4">
    <w:nsid w:val="FFFFFF80"/>
    <w:multiLevelType w:val="singleLevel"/>
    <w:tmpl w:val="2AF4191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0D8D8D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E4B6B0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694DB4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9187CEC"/>
    <w:lvl w:ilvl="0">
      <w:start w:val="1"/>
      <w:numFmt w:val="decimal"/>
      <w:lvlText w:val="%1."/>
      <w:lvlJc w:val="left"/>
      <w:pPr>
        <w:tabs>
          <w:tab w:val="num" w:pos="360"/>
        </w:tabs>
        <w:ind w:left="360" w:hanging="360"/>
      </w:pPr>
    </w:lvl>
  </w:abstractNum>
  <w:abstractNum w:abstractNumId="9">
    <w:nsid w:val="FFFFFF89"/>
    <w:multiLevelType w:val="singleLevel"/>
    <w:tmpl w:val="067C30F0"/>
    <w:lvl w:ilvl="0">
      <w:start w:val="1"/>
      <w:numFmt w:val="bullet"/>
      <w:lvlText w:val=""/>
      <w:lvlJc w:val="left"/>
      <w:pPr>
        <w:tabs>
          <w:tab w:val="num" w:pos="360"/>
        </w:tabs>
        <w:ind w:left="360" w:hanging="360"/>
      </w:pPr>
      <w:rPr>
        <w:rFonts w:ascii="Symbol" w:hAnsi="Symbol" w:hint="default"/>
      </w:rPr>
    </w:lvl>
  </w:abstractNum>
  <w:abstractNum w:abstractNumId="10">
    <w:nsid w:val="02E82B09"/>
    <w:multiLevelType w:val="hybridMultilevel"/>
    <w:tmpl w:val="E6F84CD8"/>
    <w:lvl w:ilvl="0" w:tplc="5DF0327A">
      <w:start w:val="1"/>
      <w:numFmt w:val="decimal"/>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6CC6DDB"/>
    <w:multiLevelType w:val="hybridMultilevel"/>
    <w:tmpl w:val="8C44B4CA"/>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2">
    <w:nsid w:val="08B06AB1"/>
    <w:multiLevelType w:val="hybridMultilevel"/>
    <w:tmpl w:val="2B06FFF4"/>
    <w:lvl w:ilvl="0" w:tplc="26A85256">
      <w:start w:val="1"/>
      <w:numFmt w:val="bullet"/>
      <w:pStyle w:val="liniutasub-list"/>
      <w:lvlText w:val="◦"/>
      <w:lvlJc w:val="left"/>
      <w:pPr>
        <w:tabs>
          <w:tab w:val="num" w:pos="624"/>
        </w:tabs>
        <w:ind w:left="624" w:hanging="267"/>
      </w:pPr>
      <w:rPr>
        <w:rFonts w:ascii="Times New Roman" w:hAnsi="Times New Roman" w:cs="Times New Roman" w:hint="default"/>
      </w:rPr>
    </w:lvl>
    <w:lvl w:ilvl="1" w:tplc="04090003" w:tentative="1">
      <w:start w:val="1"/>
      <w:numFmt w:val="bullet"/>
      <w:lvlText w:val="o"/>
      <w:lvlJc w:val="left"/>
      <w:pPr>
        <w:ind w:left="1325" w:hanging="360"/>
      </w:pPr>
      <w:rPr>
        <w:rFonts w:ascii="Courier New" w:hAnsi="Courier New" w:cs="Courier New" w:hint="default"/>
      </w:rPr>
    </w:lvl>
    <w:lvl w:ilvl="2" w:tplc="04090005" w:tentative="1">
      <w:start w:val="1"/>
      <w:numFmt w:val="bullet"/>
      <w:lvlText w:val=""/>
      <w:lvlJc w:val="left"/>
      <w:pPr>
        <w:ind w:left="2045" w:hanging="360"/>
      </w:pPr>
      <w:rPr>
        <w:rFonts w:ascii="Wingdings" w:hAnsi="Wingdings" w:hint="default"/>
      </w:rPr>
    </w:lvl>
    <w:lvl w:ilvl="3" w:tplc="04090001" w:tentative="1">
      <w:start w:val="1"/>
      <w:numFmt w:val="bullet"/>
      <w:lvlText w:val=""/>
      <w:lvlJc w:val="left"/>
      <w:pPr>
        <w:ind w:left="2765" w:hanging="360"/>
      </w:pPr>
      <w:rPr>
        <w:rFonts w:ascii="Symbol" w:hAnsi="Symbol" w:hint="default"/>
      </w:rPr>
    </w:lvl>
    <w:lvl w:ilvl="4" w:tplc="04090003" w:tentative="1">
      <w:start w:val="1"/>
      <w:numFmt w:val="bullet"/>
      <w:lvlText w:val="o"/>
      <w:lvlJc w:val="left"/>
      <w:pPr>
        <w:ind w:left="3485" w:hanging="360"/>
      </w:pPr>
      <w:rPr>
        <w:rFonts w:ascii="Courier New" w:hAnsi="Courier New" w:cs="Courier New" w:hint="default"/>
      </w:rPr>
    </w:lvl>
    <w:lvl w:ilvl="5" w:tplc="04090005" w:tentative="1">
      <w:start w:val="1"/>
      <w:numFmt w:val="bullet"/>
      <w:lvlText w:val=""/>
      <w:lvlJc w:val="left"/>
      <w:pPr>
        <w:ind w:left="4205" w:hanging="360"/>
      </w:pPr>
      <w:rPr>
        <w:rFonts w:ascii="Wingdings" w:hAnsi="Wingdings" w:hint="default"/>
      </w:rPr>
    </w:lvl>
    <w:lvl w:ilvl="6" w:tplc="04090001" w:tentative="1">
      <w:start w:val="1"/>
      <w:numFmt w:val="bullet"/>
      <w:lvlText w:val=""/>
      <w:lvlJc w:val="left"/>
      <w:pPr>
        <w:ind w:left="4925" w:hanging="360"/>
      </w:pPr>
      <w:rPr>
        <w:rFonts w:ascii="Symbol" w:hAnsi="Symbol" w:hint="default"/>
      </w:rPr>
    </w:lvl>
    <w:lvl w:ilvl="7" w:tplc="04090003" w:tentative="1">
      <w:start w:val="1"/>
      <w:numFmt w:val="bullet"/>
      <w:lvlText w:val="o"/>
      <w:lvlJc w:val="left"/>
      <w:pPr>
        <w:ind w:left="5645" w:hanging="360"/>
      </w:pPr>
      <w:rPr>
        <w:rFonts w:ascii="Courier New" w:hAnsi="Courier New" w:cs="Courier New" w:hint="default"/>
      </w:rPr>
    </w:lvl>
    <w:lvl w:ilvl="8" w:tplc="04090005" w:tentative="1">
      <w:start w:val="1"/>
      <w:numFmt w:val="bullet"/>
      <w:lvlText w:val=""/>
      <w:lvlJc w:val="left"/>
      <w:pPr>
        <w:ind w:left="6365" w:hanging="360"/>
      </w:pPr>
      <w:rPr>
        <w:rFonts w:ascii="Wingdings" w:hAnsi="Wingdings" w:hint="default"/>
      </w:rPr>
    </w:lvl>
  </w:abstractNum>
  <w:abstractNum w:abstractNumId="13">
    <w:nsid w:val="19517CE0"/>
    <w:multiLevelType w:val="hybridMultilevel"/>
    <w:tmpl w:val="FCFAD0F6"/>
    <w:lvl w:ilvl="0" w:tplc="32E6F48A">
      <w:start w:val="1"/>
      <w:numFmt w:val="lowerLetter"/>
      <w:pStyle w:val="Numeresub-list"/>
      <w:lvlText w:val="%1."/>
      <w:lvlJc w:val="left"/>
      <w:pPr>
        <w:tabs>
          <w:tab w:val="num" w:pos="717"/>
        </w:tabs>
        <w:ind w:left="357"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4777B3"/>
    <w:multiLevelType w:val="hybridMultilevel"/>
    <w:tmpl w:val="5D06477C"/>
    <w:lvl w:ilvl="0" w:tplc="EA0C4E70">
      <w:start w:val="1"/>
      <w:numFmt w:val="decimal"/>
      <w:pStyle w:val="Bib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53A420A"/>
    <w:multiLevelType w:val="hybridMultilevel"/>
    <w:tmpl w:val="9782C226"/>
    <w:lvl w:ilvl="0" w:tplc="956842F6">
      <w:start w:val="1"/>
      <w:numFmt w:val="bullet"/>
      <w:pStyle w:val="liniutalist"/>
      <w:lvlText w:val="-"/>
      <w:lvlJc w:val="left"/>
      <w:pPr>
        <w:tabs>
          <w:tab w:val="num" w:pos="357"/>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A9A48DA"/>
    <w:multiLevelType w:val="hybridMultilevel"/>
    <w:tmpl w:val="656A1E3E"/>
    <w:lvl w:ilvl="0" w:tplc="A43E593E">
      <w:start w:val="1"/>
      <w:numFmt w:val="decimal"/>
      <w:pStyle w:val="Numerelist"/>
      <w:lvlText w:val="%1."/>
      <w:lvlJc w:val="left"/>
      <w:pPr>
        <w:ind w:left="71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CEC1191"/>
    <w:multiLevelType w:val="hybridMultilevel"/>
    <w:tmpl w:val="3F0ADC9E"/>
    <w:lvl w:ilvl="0" w:tplc="3D22CEC0">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1276168"/>
    <w:multiLevelType w:val="hybridMultilevel"/>
    <w:tmpl w:val="46103FB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6B921A8F"/>
    <w:multiLevelType w:val="hybridMultilevel"/>
    <w:tmpl w:val="DE32C5CE"/>
    <w:lvl w:ilvl="0" w:tplc="B2BA0A3C">
      <w:start w:val="1"/>
      <w:numFmt w:val="upperRoman"/>
      <w:lvlText w:val="%1."/>
      <w:lvlJc w:val="left"/>
      <w:pPr>
        <w:ind w:left="1077" w:hanging="72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2"/>
  </w:num>
  <w:num w:numId="14">
    <w:abstractNumId w:val="10"/>
  </w:num>
  <w:num w:numId="15">
    <w:abstractNumId w:val="13"/>
  </w:num>
  <w:num w:numId="16">
    <w:abstractNumId w:val="14"/>
  </w:num>
  <w:num w:numId="17">
    <w:abstractNumId w:val="14"/>
  </w:num>
  <w:num w:numId="18">
    <w:abstractNumId w:val="14"/>
  </w:num>
  <w:num w:numId="19">
    <w:abstractNumId w:val="19"/>
  </w:num>
  <w:num w:numId="20">
    <w:abstractNumId w:val="17"/>
  </w:num>
  <w:num w:numId="21">
    <w:abstractNumId w:val="11"/>
  </w:num>
  <w:num w:numId="22">
    <w:abstractNumId w:val="18"/>
  </w:num>
  <w:num w:numId="2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stylePaneFormatFilter w:val="3F01"/>
  <w:defaultTabStop w:val="720"/>
  <w:hyphenationZone w:val="425"/>
  <w:evenAndOddHeaders/>
  <w:drawingGridHorizontalSpacing w:val="120"/>
  <w:displayHorizontalDrawingGridEvery w:val="2"/>
  <w:characterSpacingControl w:val="doNotCompress"/>
  <w:hdrShapeDefaults>
    <o:shapedefaults v:ext="edit" spidmax="81922"/>
  </w:hdrShapeDefaults>
  <w:footnotePr>
    <w:footnote w:id="0"/>
    <w:footnote w:id="1"/>
  </w:footnotePr>
  <w:endnotePr>
    <w:endnote w:id="0"/>
    <w:endnote w:id="1"/>
  </w:endnotePr>
  <w:compat/>
  <w:rsids>
    <w:rsidRoot w:val="00517EA5"/>
    <w:rsid w:val="000160CC"/>
    <w:rsid w:val="00023D5A"/>
    <w:rsid w:val="0002643A"/>
    <w:rsid w:val="00032F8B"/>
    <w:rsid w:val="000510D2"/>
    <w:rsid w:val="00056C8F"/>
    <w:rsid w:val="000606BF"/>
    <w:rsid w:val="0007202E"/>
    <w:rsid w:val="00072B10"/>
    <w:rsid w:val="00072CB2"/>
    <w:rsid w:val="00081151"/>
    <w:rsid w:val="00082384"/>
    <w:rsid w:val="00086895"/>
    <w:rsid w:val="000930A1"/>
    <w:rsid w:val="000A1FE1"/>
    <w:rsid w:val="000C32B6"/>
    <w:rsid w:val="000D2300"/>
    <w:rsid w:val="000D772F"/>
    <w:rsid w:val="000F0F62"/>
    <w:rsid w:val="000F76A9"/>
    <w:rsid w:val="00111494"/>
    <w:rsid w:val="00111EF2"/>
    <w:rsid w:val="00116375"/>
    <w:rsid w:val="001171E8"/>
    <w:rsid w:val="00124641"/>
    <w:rsid w:val="00137C20"/>
    <w:rsid w:val="0014187F"/>
    <w:rsid w:val="00143F13"/>
    <w:rsid w:val="00145934"/>
    <w:rsid w:val="00145976"/>
    <w:rsid w:val="00156DF9"/>
    <w:rsid w:val="00157D83"/>
    <w:rsid w:val="00166EBB"/>
    <w:rsid w:val="00182297"/>
    <w:rsid w:val="00186952"/>
    <w:rsid w:val="001A5658"/>
    <w:rsid w:val="001B02D1"/>
    <w:rsid w:val="001B6922"/>
    <w:rsid w:val="001C3187"/>
    <w:rsid w:val="001E03C3"/>
    <w:rsid w:val="001E2749"/>
    <w:rsid w:val="001F21BD"/>
    <w:rsid w:val="001F6727"/>
    <w:rsid w:val="00201B38"/>
    <w:rsid w:val="00217EAB"/>
    <w:rsid w:val="002301BD"/>
    <w:rsid w:val="00240851"/>
    <w:rsid w:val="00246EBD"/>
    <w:rsid w:val="00251B44"/>
    <w:rsid w:val="00257240"/>
    <w:rsid w:val="002657A1"/>
    <w:rsid w:val="002735C8"/>
    <w:rsid w:val="00287F19"/>
    <w:rsid w:val="002A00DE"/>
    <w:rsid w:val="002E68BF"/>
    <w:rsid w:val="002F2EE1"/>
    <w:rsid w:val="0030483A"/>
    <w:rsid w:val="003108A7"/>
    <w:rsid w:val="00315DAA"/>
    <w:rsid w:val="00317A99"/>
    <w:rsid w:val="0032223B"/>
    <w:rsid w:val="0032410F"/>
    <w:rsid w:val="00340177"/>
    <w:rsid w:val="00340448"/>
    <w:rsid w:val="003471AC"/>
    <w:rsid w:val="003549BE"/>
    <w:rsid w:val="00361A72"/>
    <w:rsid w:val="00374D7F"/>
    <w:rsid w:val="00383F5D"/>
    <w:rsid w:val="003A0A44"/>
    <w:rsid w:val="003B6C6B"/>
    <w:rsid w:val="003C62C7"/>
    <w:rsid w:val="003E262E"/>
    <w:rsid w:val="003F35B0"/>
    <w:rsid w:val="003F37EE"/>
    <w:rsid w:val="003F6E86"/>
    <w:rsid w:val="0040488D"/>
    <w:rsid w:val="0040543C"/>
    <w:rsid w:val="004054E3"/>
    <w:rsid w:val="004065EE"/>
    <w:rsid w:val="00417633"/>
    <w:rsid w:val="0042082D"/>
    <w:rsid w:val="00422690"/>
    <w:rsid w:val="0042374B"/>
    <w:rsid w:val="00423B00"/>
    <w:rsid w:val="00424374"/>
    <w:rsid w:val="004437D9"/>
    <w:rsid w:val="0044382A"/>
    <w:rsid w:val="004514F3"/>
    <w:rsid w:val="00471B8B"/>
    <w:rsid w:val="00473E2E"/>
    <w:rsid w:val="00480133"/>
    <w:rsid w:val="00481012"/>
    <w:rsid w:val="004841A5"/>
    <w:rsid w:val="004924F1"/>
    <w:rsid w:val="004937DC"/>
    <w:rsid w:val="004A6FE8"/>
    <w:rsid w:val="004B3024"/>
    <w:rsid w:val="004B6248"/>
    <w:rsid w:val="004C1762"/>
    <w:rsid w:val="004C3FA6"/>
    <w:rsid w:val="004C5089"/>
    <w:rsid w:val="004D46DD"/>
    <w:rsid w:val="004E242E"/>
    <w:rsid w:val="004E2D56"/>
    <w:rsid w:val="00506DA8"/>
    <w:rsid w:val="00510944"/>
    <w:rsid w:val="00510F6C"/>
    <w:rsid w:val="005157E1"/>
    <w:rsid w:val="0051617F"/>
    <w:rsid w:val="00517EA5"/>
    <w:rsid w:val="00532533"/>
    <w:rsid w:val="005447BA"/>
    <w:rsid w:val="005474E3"/>
    <w:rsid w:val="00551C8F"/>
    <w:rsid w:val="0055611F"/>
    <w:rsid w:val="00556427"/>
    <w:rsid w:val="00566CFD"/>
    <w:rsid w:val="00582580"/>
    <w:rsid w:val="005913F3"/>
    <w:rsid w:val="00595168"/>
    <w:rsid w:val="00595736"/>
    <w:rsid w:val="005A0531"/>
    <w:rsid w:val="005B0E38"/>
    <w:rsid w:val="005C5ADC"/>
    <w:rsid w:val="005D3EA3"/>
    <w:rsid w:val="005F3356"/>
    <w:rsid w:val="005F5450"/>
    <w:rsid w:val="0060169A"/>
    <w:rsid w:val="00602E6D"/>
    <w:rsid w:val="0060642A"/>
    <w:rsid w:val="00612FE7"/>
    <w:rsid w:val="006151CB"/>
    <w:rsid w:val="00622AC7"/>
    <w:rsid w:val="006317DB"/>
    <w:rsid w:val="00633B74"/>
    <w:rsid w:val="006405AB"/>
    <w:rsid w:val="00644956"/>
    <w:rsid w:val="00645703"/>
    <w:rsid w:val="00655947"/>
    <w:rsid w:val="00664532"/>
    <w:rsid w:val="006702B5"/>
    <w:rsid w:val="0068317A"/>
    <w:rsid w:val="0068606A"/>
    <w:rsid w:val="0068662F"/>
    <w:rsid w:val="0069592A"/>
    <w:rsid w:val="00695E10"/>
    <w:rsid w:val="006A6A5E"/>
    <w:rsid w:val="006D1331"/>
    <w:rsid w:val="006D2469"/>
    <w:rsid w:val="006D2AD5"/>
    <w:rsid w:val="006D679B"/>
    <w:rsid w:val="006E2C35"/>
    <w:rsid w:val="006F07D2"/>
    <w:rsid w:val="006F26BF"/>
    <w:rsid w:val="00700397"/>
    <w:rsid w:val="00710F2B"/>
    <w:rsid w:val="00716D76"/>
    <w:rsid w:val="00735E5B"/>
    <w:rsid w:val="00744AC4"/>
    <w:rsid w:val="00757F91"/>
    <w:rsid w:val="00771A35"/>
    <w:rsid w:val="007960CB"/>
    <w:rsid w:val="007A1699"/>
    <w:rsid w:val="007A31F9"/>
    <w:rsid w:val="007A46D9"/>
    <w:rsid w:val="007B0BD9"/>
    <w:rsid w:val="007B519F"/>
    <w:rsid w:val="007D726D"/>
    <w:rsid w:val="007D7827"/>
    <w:rsid w:val="007E176A"/>
    <w:rsid w:val="007E21F6"/>
    <w:rsid w:val="007E27F7"/>
    <w:rsid w:val="007E5524"/>
    <w:rsid w:val="00822674"/>
    <w:rsid w:val="00834A74"/>
    <w:rsid w:val="0083777F"/>
    <w:rsid w:val="0084764B"/>
    <w:rsid w:val="008625AC"/>
    <w:rsid w:val="00866999"/>
    <w:rsid w:val="00870BFA"/>
    <w:rsid w:val="00881258"/>
    <w:rsid w:val="00891A65"/>
    <w:rsid w:val="00894318"/>
    <w:rsid w:val="00894C04"/>
    <w:rsid w:val="008A25CC"/>
    <w:rsid w:val="008A64CA"/>
    <w:rsid w:val="008C64AB"/>
    <w:rsid w:val="008D3820"/>
    <w:rsid w:val="008D5030"/>
    <w:rsid w:val="008E5E3E"/>
    <w:rsid w:val="00904CA3"/>
    <w:rsid w:val="00927961"/>
    <w:rsid w:val="00934C1E"/>
    <w:rsid w:val="009418DB"/>
    <w:rsid w:val="009435D1"/>
    <w:rsid w:val="00944F8D"/>
    <w:rsid w:val="00946C7E"/>
    <w:rsid w:val="0094708C"/>
    <w:rsid w:val="009877C3"/>
    <w:rsid w:val="00994AFD"/>
    <w:rsid w:val="009A454F"/>
    <w:rsid w:val="009B0C22"/>
    <w:rsid w:val="009C0468"/>
    <w:rsid w:val="009C0E00"/>
    <w:rsid w:val="009C1A3A"/>
    <w:rsid w:val="009C78B7"/>
    <w:rsid w:val="009D7864"/>
    <w:rsid w:val="009E31F1"/>
    <w:rsid w:val="009F1230"/>
    <w:rsid w:val="009F355B"/>
    <w:rsid w:val="00A061A7"/>
    <w:rsid w:val="00A13AC1"/>
    <w:rsid w:val="00A16D2C"/>
    <w:rsid w:val="00A20735"/>
    <w:rsid w:val="00A208CE"/>
    <w:rsid w:val="00A2115F"/>
    <w:rsid w:val="00A341F9"/>
    <w:rsid w:val="00A40E7C"/>
    <w:rsid w:val="00A4333B"/>
    <w:rsid w:val="00A511E5"/>
    <w:rsid w:val="00A54212"/>
    <w:rsid w:val="00A61E37"/>
    <w:rsid w:val="00A66BDE"/>
    <w:rsid w:val="00A91E01"/>
    <w:rsid w:val="00AD655F"/>
    <w:rsid w:val="00AE0A6B"/>
    <w:rsid w:val="00AE5A1B"/>
    <w:rsid w:val="00AE5FB2"/>
    <w:rsid w:val="00AE60AF"/>
    <w:rsid w:val="00B07E41"/>
    <w:rsid w:val="00B114D9"/>
    <w:rsid w:val="00B270FC"/>
    <w:rsid w:val="00B2766F"/>
    <w:rsid w:val="00B30192"/>
    <w:rsid w:val="00B36D9C"/>
    <w:rsid w:val="00B411A9"/>
    <w:rsid w:val="00B432A7"/>
    <w:rsid w:val="00B4341D"/>
    <w:rsid w:val="00B67931"/>
    <w:rsid w:val="00B71E43"/>
    <w:rsid w:val="00B732E1"/>
    <w:rsid w:val="00B758AC"/>
    <w:rsid w:val="00B75EC2"/>
    <w:rsid w:val="00B774BB"/>
    <w:rsid w:val="00B90C4D"/>
    <w:rsid w:val="00B94512"/>
    <w:rsid w:val="00B97400"/>
    <w:rsid w:val="00BA6E68"/>
    <w:rsid w:val="00BB3AF4"/>
    <w:rsid w:val="00BC58CE"/>
    <w:rsid w:val="00BD32D9"/>
    <w:rsid w:val="00BD6D47"/>
    <w:rsid w:val="00C10F84"/>
    <w:rsid w:val="00C1162D"/>
    <w:rsid w:val="00C144E9"/>
    <w:rsid w:val="00C14FCA"/>
    <w:rsid w:val="00C20F05"/>
    <w:rsid w:val="00C2315E"/>
    <w:rsid w:val="00C51FA7"/>
    <w:rsid w:val="00C5297A"/>
    <w:rsid w:val="00C52E34"/>
    <w:rsid w:val="00C56860"/>
    <w:rsid w:val="00C64C19"/>
    <w:rsid w:val="00C654BC"/>
    <w:rsid w:val="00C81167"/>
    <w:rsid w:val="00C85137"/>
    <w:rsid w:val="00C9032E"/>
    <w:rsid w:val="00C9291D"/>
    <w:rsid w:val="00CA7DE9"/>
    <w:rsid w:val="00CB18BE"/>
    <w:rsid w:val="00CB5B54"/>
    <w:rsid w:val="00CC08D1"/>
    <w:rsid w:val="00CC5A5C"/>
    <w:rsid w:val="00CD4979"/>
    <w:rsid w:val="00CF3A33"/>
    <w:rsid w:val="00CF4512"/>
    <w:rsid w:val="00CF7FA2"/>
    <w:rsid w:val="00D070D7"/>
    <w:rsid w:val="00D114B2"/>
    <w:rsid w:val="00D50DD5"/>
    <w:rsid w:val="00D557B2"/>
    <w:rsid w:val="00D57E74"/>
    <w:rsid w:val="00D64234"/>
    <w:rsid w:val="00D65B9B"/>
    <w:rsid w:val="00D7082E"/>
    <w:rsid w:val="00D76579"/>
    <w:rsid w:val="00D8075D"/>
    <w:rsid w:val="00D86C10"/>
    <w:rsid w:val="00D87E0B"/>
    <w:rsid w:val="00D91E7F"/>
    <w:rsid w:val="00D969A8"/>
    <w:rsid w:val="00DA1FA1"/>
    <w:rsid w:val="00DA267B"/>
    <w:rsid w:val="00DB3503"/>
    <w:rsid w:val="00DB6F17"/>
    <w:rsid w:val="00DB7F91"/>
    <w:rsid w:val="00E1178F"/>
    <w:rsid w:val="00E15CEE"/>
    <w:rsid w:val="00E20727"/>
    <w:rsid w:val="00E2398A"/>
    <w:rsid w:val="00E32FED"/>
    <w:rsid w:val="00E34C22"/>
    <w:rsid w:val="00E458A9"/>
    <w:rsid w:val="00E700A2"/>
    <w:rsid w:val="00E740CB"/>
    <w:rsid w:val="00E9097D"/>
    <w:rsid w:val="00E91698"/>
    <w:rsid w:val="00E94E71"/>
    <w:rsid w:val="00E9623E"/>
    <w:rsid w:val="00EC235C"/>
    <w:rsid w:val="00ED0462"/>
    <w:rsid w:val="00ED5EAD"/>
    <w:rsid w:val="00EE6600"/>
    <w:rsid w:val="00EF2AFA"/>
    <w:rsid w:val="00EF477E"/>
    <w:rsid w:val="00F0139D"/>
    <w:rsid w:val="00F05463"/>
    <w:rsid w:val="00F05877"/>
    <w:rsid w:val="00F262E9"/>
    <w:rsid w:val="00F26E6D"/>
    <w:rsid w:val="00F4508A"/>
    <w:rsid w:val="00F47DAC"/>
    <w:rsid w:val="00F708A6"/>
    <w:rsid w:val="00F74E4B"/>
    <w:rsid w:val="00F757FD"/>
    <w:rsid w:val="00F8581D"/>
    <w:rsid w:val="00FA1B3B"/>
    <w:rsid w:val="00FA3879"/>
    <w:rsid w:val="00FB37B1"/>
    <w:rsid w:val="00FB46FF"/>
    <w:rsid w:val="00FC1998"/>
    <w:rsid w:val="00FD4690"/>
    <w:rsid w:val="00FE29D3"/>
    <w:rsid w:val="00FE3E0C"/>
    <w:rsid w:val="00FE7B87"/>
    <w:rsid w:val="00FF4952"/>
    <w:rsid w:val="00FF644C"/>
    <w:rsid w:val="00FF7E48"/>
  </w:rsids>
  <m:mathPr>
    <m:mathFont m:val="Cambria Math"/>
    <m:brkBin m:val="before"/>
    <m:brkBinSub m:val="--"/>
    <m:smallFrac/>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o-RO" w:eastAsia="ro-RO"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27F7"/>
    <w:rPr>
      <w:sz w:val="24"/>
      <w:szCs w:val="24"/>
      <w:lang w:val="en-US" w:eastAsia="en-US"/>
    </w:rPr>
  </w:style>
  <w:style w:type="paragraph" w:styleId="Heading1">
    <w:name w:val="heading 1"/>
    <w:basedOn w:val="Normal"/>
    <w:next w:val="Normal"/>
    <w:qFormat/>
    <w:rsid w:val="00C8116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08115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rsid w:val="00710F2B"/>
    <w:pPr>
      <w:tabs>
        <w:tab w:val="left" w:pos="3780"/>
      </w:tabs>
      <w:spacing w:before="120" w:after="120"/>
      <w:jc w:val="both"/>
    </w:pPr>
    <w:rPr>
      <w:sz w:val="22"/>
      <w:szCs w:val="22"/>
      <w:lang w:val="en-GB"/>
    </w:rPr>
  </w:style>
  <w:style w:type="paragraph" w:customStyle="1" w:styleId="Bib">
    <w:name w:val="Bib"/>
    <w:basedOn w:val="Body"/>
    <w:qFormat/>
    <w:rsid w:val="00595168"/>
    <w:pPr>
      <w:spacing w:before="240"/>
    </w:pPr>
    <w:rPr>
      <w:rFonts w:eastAsia="MS Mincho"/>
      <w:b/>
      <w:iCs/>
      <w:caps/>
      <w:sz w:val="28"/>
      <w:szCs w:val="20"/>
    </w:rPr>
  </w:style>
  <w:style w:type="paragraph" w:customStyle="1" w:styleId="Biblist">
    <w:name w:val="Bib list"/>
    <w:basedOn w:val="Normal"/>
    <w:link w:val="BiblistChar"/>
    <w:qFormat/>
    <w:rsid w:val="00E15CEE"/>
    <w:pPr>
      <w:numPr>
        <w:numId w:val="11"/>
      </w:numPr>
      <w:spacing w:before="120" w:after="120"/>
      <w:jc w:val="both"/>
    </w:pPr>
    <w:rPr>
      <w:rFonts w:eastAsia="MS Mincho"/>
      <w:sz w:val="22"/>
      <w:szCs w:val="22"/>
      <w:lang w:val="en-GB"/>
    </w:rPr>
  </w:style>
  <w:style w:type="paragraph" w:customStyle="1" w:styleId="Autor">
    <w:name w:val="Autor"/>
    <w:basedOn w:val="Titlu"/>
    <w:autoRedefine/>
    <w:rsid w:val="00124641"/>
    <w:pPr>
      <w:spacing w:before="120" w:after="120"/>
      <w:jc w:val="left"/>
    </w:pPr>
    <w:rPr>
      <w:sz w:val="20"/>
    </w:rPr>
  </w:style>
  <w:style w:type="paragraph" w:customStyle="1" w:styleId="Titlu">
    <w:name w:val="Titlu"/>
    <w:basedOn w:val="Normal"/>
    <w:autoRedefine/>
    <w:rsid w:val="004C5089"/>
    <w:pPr>
      <w:spacing w:after="240"/>
      <w:jc w:val="center"/>
    </w:pPr>
    <w:rPr>
      <w:rFonts w:cs="Arial"/>
      <w:b/>
      <w:bCs/>
      <w:kern w:val="28"/>
      <w:sz w:val="36"/>
      <w:szCs w:val="32"/>
    </w:rPr>
  </w:style>
  <w:style w:type="paragraph" w:customStyle="1" w:styleId="Afiliere">
    <w:name w:val="Afiliere"/>
    <w:basedOn w:val="Normal"/>
    <w:autoRedefine/>
    <w:rsid w:val="00F708A6"/>
    <w:pPr>
      <w:keepLines/>
    </w:pPr>
    <w:rPr>
      <w:rFonts w:cs="Arial"/>
      <w:bCs/>
      <w:sz w:val="20"/>
      <w:szCs w:val="20"/>
    </w:rPr>
  </w:style>
  <w:style w:type="paragraph" w:customStyle="1" w:styleId="Abstract">
    <w:name w:val="Abstract"/>
    <w:basedOn w:val="Normal"/>
    <w:rsid w:val="00710F2B"/>
    <w:pPr>
      <w:spacing w:before="120" w:after="60"/>
      <w:jc w:val="both"/>
    </w:pPr>
    <w:rPr>
      <w:b/>
      <w:sz w:val="18"/>
      <w:szCs w:val="18"/>
      <w:lang w:val="en-GB"/>
    </w:rPr>
  </w:style>
  <w:style w:type="paragraph" w:customStyle="1" w:styleId="Cheie">
    <w:name w:val="Cheie"/>
    <w:basedOn w:val="Normal"/>
    <w:autoRedefine/>
    <w:rsid w:val="00F262E9"/>
    <w:pPr>
      <w:spacing w:before="60" w:after="120"/>
      <w:jc w:val="both"/>
    </w:pPr>
    <w:rPr>
      <w:sz w:val="18"/>
      <w:lang w:val="en-GB"/>
    </w:rPr>
  </w:style>
  <w:style w:type="paragraph" w:customStyle="1" w:styleId="Biografie">
    <w:name w:val="Biografie"/>
    <w:basedOn w:val="Normal"/>
    <w:autoRedefine/>
    <w:rsid w:val="00145976"/>
    <w:pPr>
      <w:spacing w:before="120" w:after="120"/>
      <w:jc w:val="both"/>
    </w:pPr>
    <w:rPr>
      <w:sz w:val="18"/>
      <w:lang w:val="en-GB"/>
    </w:rPr>
  </w:style>
  <w:style w:type="paragraph" w:customStyle="1" w:styleId="Capitol">
    <w:name w:val="Capitol"/>
    <w:basedOn w:val="Heading1"/>
    <w:rsid w:val="00C81167"/>
    <w:pPr>
      <w:spacing w:after="240"/>
      <w:ind w:left="357" w:hanging="357"/>
      <w:jc w:val="both"/>
    </w:pPr>
    <w:rPr>
      <w:rFonts w:ascii="Times New Roman" w:hAnsi="Times New Roman"/>
      <w:sz w:val="28"/>
    </w:rPr>
  </w:style>
  <w:style w:type="paragraph" w:customStyle="1" w:styleId="sub-capitol">
    <w:name w:val="sub-capitol"/>
    <w:basedOn w:val="Heading2"/>
    <w:autoRedefine/>
    <w:rsid w:val="00655947"/>
    <w:pPr>
      <w:spacing w:before="0" w:after="120"/>
      <w:jc w:val="both"/>
    </w:pPr>
    <w:rPr>
      <w:rFonts w:ascii="Times New Roman" w:hAnsi="Times New Roman"/>
      <w:i w:val="0"/>
      <w:sz w:val="22"/>
      <w:szCs w:val="22"/>
      <w:lang w:val="en-GB"/>
    </w:rPr>
  </w:style>
  <w:style w:type="paragraph" w:customStyle="1" w:styleId="Figure">
    <w:name w:val="Figure"/>
    <w:basedOn w:val="Normal"/>
    <w:link w:val="FigureChar"/>
    <w:autoRedefine/>
    <w:rsid w:val="00595168"/>
    <w:pPr>
      <w:spacing w:before="120" w:after="120"/>
      <w:jc w:val="center"/>
    </w:pPr>
    <w:rPr>
      <w:rFonts w:eastAsia="MS Mincho"/>
      <w:sz w:val="20"/>
      <w:szCs w:val="20"/>
      <w:lang w:eastAsia="ja-JP"/>
    </w:rPr>
  </w:style>
  <w:style w:type="paragraph" w:customStyle="1" w:styleId="liniutalist">
    <w:name w:val="liniuta list"/>
    <w:basedOn w:val="Normal"/>
    <w:autoRedefine/>
    <w:qFormat/>
    <w:rsid w:val="00595168"/>
    <w:pPr>
      <w:numPr>
        <w:numId w:val="12"/>
      </w:numPr>
      <w:tabs>
        <w:tab w:val="clear" w:pos="357"/>
        <w:tab w:val="num" w:pos="360"/>
      </w:tabs>
      <w:spacing w:after="120"/>
      <w:ind w:left="0" w:firstLine="0"/>
      <w:jc w:val="both"/>
    </w:pPr>
    <w:rPr>
      <w:rFonts w:eastAsia="MS Mincho"/>
      <w:iCs/>
      <w:sz w:val="22"/>
      <w:szCs w:val="20"/>
    </w:rPr>
  </w:style>
  <w:style w:type="paragraph" w:customStyle="1" w:styleId="liniutasub-list">
    <w:name w:val="liniuta sub-list"/>
    <w:basedOn w:val="liniutalist"/>
    <w:autoRedefine/>
    <w:rsid w:val="00595168"/>
    <w:pPr>
      <w:numPr>
        <w:numId w:val="13"/>
      </w:numPr>
      <w:tabs>
        <w:tab w:val="clear" w:pos="624"/>
        <w:tab w:val="num" w:pos="360"/>
      </w:tabs>
      <w:spacing w:after="60"/>
      <w:ind w:left="0" w:firstLine="0"/>
    </w:pPr>
  </w:style>
  <w:style w:type="paragraph" w:customStyle="1" w:styleId="Numerelist">
    <w:name w:val="Numere list"/>
    <w:basedOn w:val="Normal"/>
    <w:link w:val="NumerelistChar"/>
    <w:autoRedefine/>
    <w:qFormat/>
    <w:rsid w:val="000D772F"/>
    <w:pPr>
      <w:widowControl w:val="0"/>
      <w:numPr>
        <w:numId w:val="23"/>
      </w:numPr>
      <w:overflowPunct w:val="0"/>
      <w:autoSpaceDE w:val="0"/>
      <w:autoSpaceDN w:val="0"/>
      <w:ind w:left="357" w:hanging="357"/>
      <w:jc w:val="both"/>
    </w:pPr>
    <w:rPr>
      <w:rFonts w:eastAsia="MS Mincho"/>
      <w:sz w:val="22"/>
      <w:szCs w:val="22"/>
    </w:rPr>
  </w:style>
  <w:style w:type="paragraph" w:customStyle="1" w:styleId="Numeresub-list">
    <w:name w:val="Numere sub-list"/>
    <w:basedOn w:val="Numerelist"/>
    <w:autoRedefine/>
    <w:rsid w:val="005157E1"/>
    <w:pPr>
      <w:numPr>
        <w:numId w:val="15"/>
      </w:numPr>
      <w:tabs>
        <w:tab w:val="clear" w:pos="717"/>
        <w:tab w:val="num" w:pos="360"/>
      </w:tabs>
      <w:spacing w:before="60"/>
    </w:pPr>
  </w:style>
  <w:style w:type="paragraph" w:styleId="Header">
    <w:name w:val="header"/>
    <w:basedOn w:val="Normal"/>
    <w:rsid w:val="00F8581D"/>
    <w:pPr>
      <w:tabs>
        <w:tab w:val="center" w:pos="4320"/>
        <w:tab w:val="right" w:pos="8640"/>
      </w:tabs>
    </w:pPr>
  </w:style>
  <w:style w:type="paragraph" w:styleId="Footer">
    <w:name w:val="footer"/>
    <w:basedOn w:val="Normal"/>
    <w:link w:val="FooterChar"/>
    <w:uiPriority w:val="99"/>
    <w:rsid w:val="00F8581D"/>
    <w:pPr>
      <w:tabs>
        <w:tab w:val="center" w:pos="4320"/>
        <w:tab w:val="right" w:pos="8640"/>
      </w:tabs>
    </w:pPr>
  </w:style>
  <w:style w:type="paragraph" w:customStyle="1" w:styleId="p1a">
    <w:name w:val="p1a"/>
    <w:basedOn w:val="Normal"/>
    <w:next w:val="Normal"/>
    <w:rsid w:val="00B71E43"/>
    <w:pPr>
      <w:widowControl w:val="0"/>
      <w:autoSpaceDE w:val="0"/>
      <w:autoSpaceDN w:val="0"/>
      <w:adjustRightInd w:val="0"/>
      <w:spacing w:before="120" w:after="120"/>
      <w:jc w:val="both"/>
    </w:pPr>
    <w:rPr>
      <w:rFonts w:ascii="Times" w:eastAsia="MS Mincho" w:hAnsi="Times"/>
      <w:spacing w:val="-2"/>
      <w:sz w:val="20"/>
      <w:szCs w:val="20"/>
      <w:lang w:eastAsia="bg-BG"/>
    </w:rPr>
  </w:style>
  <w:style w:type="paragraph" w:customStyle="1" w:styleId="fig">
    <w:name w:val="fig"/>
    <w:basedOn w:val="Normal"/>
    <w:link w:val="figChar"/>
    <w:rsid w:val="00B71E43"/>
    <w:pPr>
      <w:widowControl w:val="0"/>
      <w:spacing w:before="120" w:after="120"/>
      <w:jc w:val="center"/>
    </w:pPr>
    <w:rPr>
      <w:b/>
      <w:spacing w:val="-2"/>
      <w:sz w:val="20"/>
      <w:szCs w:val="20"/>
    </w:rPr>
  </w:style>
  <w:style w:type="paragraph" w:customStyle="1" w:styleId="StyleBodyTextArial10pt">
    <w:name w:val="Style Body Text + Arial 10 pt"/>
    <w:basedOn w:val="BodyText"/>
    <w:autoRedefine/>
    <w:rsid w:val="00B71E43"/>
    <w:pPr>
      <w:spacing w:after="0"/>
    </w:pPr>
    <w:rPr>
      <w:rFonts w:ascii="Arial" w:hAnsi="Arial" w:cs="Arial"/>
      <w:spacing w:val="-2"/>
      <w:sz w:val="18"/>
      <w:szCs w:val="18"/>
      <w:lang w:val="ro-RO"/>
    </w:rPr>
  </w:style>
  <w:style w:type="paragraph" w:styleId="BodyText">
    <w:name w:val="Body Text"/>
    <w:basedOn w:val="Normal"/>
    <w:rsid w:val="00B71E43"/>
    <w:pPr>
      <w:spacing w:after="120"/>
    </w:pPr>
  </w:style>
  <w:style w:type="character" w:customStyle="1" w:styleId="FigureChar">
    <w:name w:val="Figure Char"/>
    <w:link w:val="Figure"/>
    <w:rsid w:val="00B71E43"/>
    <w:rPr>
      <w:rFonts w:eastAsia="MS Mincho"/>
      <w:lang w:val="en-US" w:eastAsia="ja-JP" w:bidi="ar-SA"/>
    </w:rPr>
  </w:style>
  <w:style w:type="paragraph" w:customStyle="1" w:styleId="Adresa">
    <w:name w:val="Adresa"/>
    <w:basedOn w:val="Normal"/>
    <w:autoRedefine/>
    <w:rsid w:val="00FA3879"/>
    <w:pPr>
      <w:keepLines/>
      <w:spacing w:before="60" w:after="120"/>
    </w:pPr>
    <w:rPr>
      <w:rFonts w:eastAsia="MS Mincho"/>
      <w:sz w:val="20"/>
      <w:szCs w:val="20"/>
    </w:rPr>
  </w:style>
  <w:style w:type="table" w:styleId="TableGrid">
    <w:name w:val="Table Grid"/>
    <w:basedOn w:val="TableNormal"/>
    <w:rsid w:val="007A46D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
    <w:name w:val="Text"/>
    <w:basedOn w:val="Normal"/>
    <w:rsid w:val="00B75EC2"/>
    <w:pPr>
      <w:widowControl w:val="0"/>
      <w:autoSpaceDE w:val="0"/>
      <w:autoSpaceDN w:val="0"/>
      <w:adjustRightInd w:val="0"/>
      <w:spacing w:line="252" w:lineRule="auto"/>
      <w:ind w:firstLine="202"/>
      <w:jc w:val="both"/>
    </w:pPr>
    <w:rPr>
      <w:rFonts w:eastAsia="MS Mincho"/>
      <w:sz w:val="20"/>
      <w:lang w:val="en-GB" w:eastAsia="ja-JP"/>
    </w:rPr>
  </w:style>
  <w:style w:type="paragraph" w:styleId="Caption">
    <w:name w:val="caption"/>
    <w:basedOn w:val="Normal"/>
    <w:next w:val="Normal"/>
    <w:qFormat/>
    <w:rsid w:val="00B75EC2"/>
    <w:pPr>
      <w:widowControl w:val="0"/>
      <w:autoSpaceDE w:val="0"/>
      <w:autoSpaceDN w:val="0"/>
      <w:adjustRightInd w:val="0"/>
      <w:spacing w:after="200"/>
    </w:pPr>
    <w:rPr>
      <w:rFonts w:ascii="Calibri" w:eastAsia="Calibri" w:hAnsi="Calibri"/>
      <w:b/>
      <w:bCs/>
      <w:color w:val="4F81BD"/>
      <w:sz w:val="18"/>
      <w:szCs w:val="18"/>
      <w:lang w:val="ro-RO" w:eastAsia="ja-JP"/>
    </w:rPr>
  </w:style>
  <w:style w:type="character" w:customStyle="1" w:styleId="figChar">
    <w:name w:val="fig Char"/>
    <w:link w:val="fig"/>
    <w:rsid w:val="00B75EC2"/>
    <w:rPr>
      <w:b/>
      <w:spacing w:val="-2"/>
      <w:lang w:val="en-US" w:eastAsia="en-US" w:bidi="ar-SA"/>
    </w:rPr>
  </w:style>
  <w:style w:type="paragraph" w:customStyle="1" w:styleId="Default">
    <w:name w:val="Default"/>
    <w:rsid w:val="00A61E37"/>
    <w:pPr>
      <w:autoSpaceDE w:val="0"/>
      <w:autoSpaceDN w:val="0"/>
      <w:adjustRightInd w:val="0"/>
    </w:pPr>
    <w:rPr>
      <w:rFonts w:ascii="Arial" w:hAnsi="Arial" w:cs="Arial"/>
      <w:color w:val="000000"/>
      <w:sz w:val="24"/>
      <w:szCs w:val="24"/>
    </w:rPr>
  </w:style>
  <w:style w:type="character" w:customStyle="1" w:styleId="BiblistChar">
    <w:name w:val="Bib list Char"/>
    <w:link w:val="Biblist"/>
    <w:rsid w:val="00A61E37"/>
    <w:rPr>
      <w:rFonts w:eastAsia="MS Mincho"/>
      <w:sz w:val="22"/>
      <w:szCs w:val="22"/>
      <w:lang w:val="en-GB" w:eastAsia="en-US" w:bidi="ar-SA"/>
    </w:rPr>
  </w:style>
  <w:style w:type="paragraph" w:customStyle="1" w:styleId="StyleNumerelist9ptItalic">
    <w:name w:val="Style Numere list + 9 pt Italic"/>
    <w:basedOn w:val="Numerelist"/>
    <w:link w:val="StyleNumerelist9ptItalicChar"/>
    <w:rsid w:val="00A13AC1"/>
    <w:rPr>
      <w:i/>
      <w:iCs/>
      <w:sz w:val="18"/>
    </w:rPr>
  </w:style>
  <w:style w:type="character" w:customStyle="1" w:styleId="NumerelistChar">
    <w:name w:val="Numere list Char"/>
    <w:link w:val="Numerelist"/>
    <w:rsid w:val="000D772F"/>
    <w:rPr>
      <w:rFonts w:eastAsia="MS Mincho"/>
      <w:sz w:val="22"/>
      <w:szCs w:val="22"/>
      <w:lang w:val="en-US" w:eastAsia="en-US"/>
    </w:rPr>
  </w:style>
  <w:style w:type="character" w:customStyle="1" w:styleId="StyleNumerelist9ptItalicChar">
    <w:name w:val="Style Numere list + 9 pt Italic Char"/>
    <w:link w:val="StyleNumerelist9ptItalic"/>
    <w:rsid w:val="00A13AC1"/>
    <w:rPr>
      <w:rFonts w:eastAsia="MS Mincho"/>
      <w:i/>
      <w:iCs/>
      <w:sz w:val="18"/>
      <w:szCs w:val="22"/>
      <w:lang w:val="en-US" w:eastAsia="en-US" w:bidi="ar-SA"/>
    </w:rPr>
  </w:style>
  <w:style w:type="character" w:styleId="Strong">
    <w:name w:val="Strong"/>
    <w:uiPriority w:val="22"/>
    <w:qFormat/>
    <w:rsid w:val="00A91E01"/>
    <w:rPr>
      <w:b/>
      <w:bCs/>
    </w:rPr>
  </w:style>
  <w:style w:type="character" w:customStyle="1" w:styleId="FooterChar">
    <w:name w:val="Footer Char"/>
    <w:link w:val="Footer"/>
    <w:uiPriority w:val="99"/>
    <w:rsid w:val="00904CA3"/>
    <w:rPr>
      <w:sz w:val="24"/>
      <w:szCs w:val="24"/>
    </w:rPr>
  </w:style>
  <w:style w:type="character" w:styleId="Hyperlink">
    <w:name w:val="Hyperlink"/>
    <w:uiPriority w:val="99"/>
    <w:unhideWhenUsed/>
    <w:rsid w:val="00201B38"/>
    <w:rPr>
      <w:color w:val="0000FF"/>
      <w:u w:val="single"/>
    </w:rPr>
  </w:style>
  <w:style w:type="paragraph" w:styleId="BalloonText">
    <w:name w:val="Balloon Text"/>
    <w:basedOn w:val="Normal"/>
    <w:link w:val="BalloonTextChar"/>
    <w:semiHidden/>
    <w:unhideWhenUsed/>
    <w:rsid w:val="003B6C6B"/>
    <w:rPr>
      <w:rFonts w:ascii="Tahoma" w:hAnsi="Tahoma" w:cs="Tahoma"/>
      <w:sz w:val="16"/>
      <w:szCs w:val="16"/>
    </w:rPr>
  </w:style>
  <w:style w:type="character" w:customStyle="1" w:styleId="BalloonTextChar">
    <w:name w:val="Balloon Text Char"/>
    <w:basedOn w:val="DefaultParagraphFont"/>
    <w:link w:val="BalloonText"/>
    <w:semiHidden/>
    <w:rsid w:val="003B6C6B"/>
    <w:rPr>
      <w:rFonts w:ascii="Tahoma" w:hAnsi="Tahoma" w:cs="Tahoma"/>
      <w:sz w:val="16"/>
      <w:szCs w:val="16"/>
      <w:lang w:val="en-US" w:eastAsia="en-US"/>
    </w:rPr>
  </w:style>
  <w:style w:type="paragraph" w:styleId="ListParagraph">
    <w:name w:val="List Paragraph"/>
    <w:basedOn w:val="Normal"/>
    <w:uiPriority w:val="34"/>
    <w:qFormat/>
    <w:rsid w:val="00C56860"/>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7D0704-84DE-4B29-9248-95DD32175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3</Pages>
  <Words>637</Words>
  <Characters>370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43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ogdan</cp:lastModifiedBy>
  <cp:revision>29</cp:revision>
  <cp:lastPrinted>2017-05-15T07:41:00Z</cp:lastPrinted>
  <dcterms:created xsi:type="dcterms:W3CDTF">2017-05-15T12:29:00Z</dcterms:created>
  <dcterms:modified xsi:type="dcterms:W3CDTF">2017-05-30T09:47:00Z</dcterms:modified>
</cp:coreProperties>
</file>